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3"/>
        <w:gridCol w:w="1060"/>
        <w:gridCol w:w="8154"/>
        <w:gridCol w:w="999"/>
      </w:tblGrid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b/>
                <w:sz w:val="22"/>
                <w:szCs w:val="22"/>
              </w:rPr>
            </w:pPr>
            <w:r w:rsidRPr="006A0563">
              <w:rPr>
                <w:b/>
                <w:sz w:val="22"/>
                <w:szCs w:val="22"/>
              </w:rPr>
              <w:t>Year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2"/>
                <w:szCs w:val="22"/>
              </w:rPr>
            </w:pPr>
            <w:r w:rsidRPr="006A0563">
              <w:rPr>
                <w:b/>
                <w:color w:val="000000"/>
                <w:sz w:val="22"/>
                <w:szCs w:val="22"/>
              </w:rPr>
              <w:t>Ques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rPr>
                <w:b/>
                <w:sz w:val="22"/>
                <w:szCs w:val="22"/>
              </w:rPr>
            </w:pPr>
            <w:r w:rsidRPr="006A0563">
              <w:rPr>
                <w:b/>
                <w:sz w:val="22"/>
                <w:szCs w:val="22"/>
              </w:rPr>
              <w:t>Conten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b/>
                <w:sz w:val="22"/>
                <w:szCs w:val="22"/>
              </w:rPr>
            </w:pPr>
            <w:r w:rsidRPr="006A0563">
              <w:rPr>
                <w:b/>
                <w:sz w:val="22"/>
                <w:szCs w:val="22"/>
              </w:rPr>
              <w:t>Chapter</w:t>
            </w:r>
          </w:p>
        </w:tc>
      </w:tr>
      <w:tr w:rsidR="00AB7233" w:rsidRPr="006A0563" w:rsidTr="00F058CA">
        <w:tc>
          <w:tcPr>
            <w:tcW w:w="0" w:type="auto"/>
            <w:shd w:val="clear" w:color="auto" w:fill="auto"/>
            <w:vAlign w:val="center"/>
          </w:tcPr>
          <w:p w:rsidR="00AB7233" w:rsidRPr="006A0563" w:rsidRDefault="00AB7233" w:rsidP="00366B8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B7233" w:rsidRPr="006A0563" w:rsidRDefault="00AB7233" w:rsidP="00366B8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B7233" w:rsidRPr="00AB7233" w:rsidRDefault="00AB7233" w:rsidP="00AB7233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AB7233">
              <w:rPr>
                <w:sz w:val="22"/>
                <w:szCs w:val="22"/>
              </w:rPr>
              <w:t xml:space="preserve">Describing </w:t>
            </w:r>
            <w:r w:rsidRPr="00AB7233">
              <w:rPr>
                <w:sz w:val="22"/>
                <w:szCs w:val="22"/>
              </w:rPr>
              <w:t>a distribution</w:t>
            </w:r>
          </w:p>
          <w:p w:rsidR="00AB7233" w:rsidRPr="00AB7233" w:rsidRDefault="00AB7233" w:rsidP="00AB7233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AB7233">
              <w:rPr>
                <w:sz w:val="22"/>
                <w:szCs w:val="22"/>
              </w:rPr>
              <w:t>E</w:t>
            </w:r>
            <w:r w:rsidRPr="00AB7233">
              <w:rPr>
                <w:sz w:val="22"/>
                <w:szCs w:val="22"/>
              </w:rPr>
              <w:t>ffect of changing a value on mean</w:t>
            </w:r>
            <w:r w:rsidRPr="00AB7233">
              <w:rPr>
                <w:sz w:val="22"/>
                <w:szCs w:val="22"/>
              </w:rPr>
              <w:t xml:space="preserve"> and</w:t>
            </w:r>
            <w:r w:rsidRPr="00AB7233">
              <w:rPr>
                <w:sz w:val="22"/>
                <w:szCs w:val="22"/>
              </w:rPr>
              <w:t xml:space="preserve"> media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B7233" w:rsidRPr="006A0563" w:rsidRDefault="00AB7233" w:rsidP="0013702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</w:tr>
      <w:tr w:rsidR="00841C83" w:rsidRPr="006A0563" w:rsidTr="00F058CA">
        <w:tc>
          <w:tcPr>
            <w:tcW w:w="0" w:type="auto"/>
            <w:shd w:val="clear" w:color="auto" w:fill="auto"/>
            <w:vAlign w:val="center"/>
          </w:tcPr>
          <w:p w:rsidR="00841C83" w:rsidRPr="006A0563" w:rsidRDefault="00841C83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41C83" w:rsidRPr="006A0563" w:rsidRDefault="00841C83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41C83" w:rsidRPr="006A0563" w:rsidRDefault="00841C83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boxplots</w:t>
            </w:r>
          </w:p>
          <w:p w:rsidR="00841C83" w:rsidRPr="006A0563" w:rsidRDefault="00841C83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boxplots to make decis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41C83" w:rsidRPr="006A0563" w:rsidRDefault="00841C83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1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stimating medians of histogram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histogram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elationship between mean and media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0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distributions (boxplots)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emplot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boxplots and stemplot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7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structing a stemplot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ummarizing a distribution of univariate data (stemplot)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imodal distribu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distributions of univariate data (dotplots)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variability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easuring center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5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cribing shape of a stemplot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ean vs. Median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idrang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structing parallel boxplots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Outliers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Properties of boxplots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ean vs. Media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2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structing parallel boxplots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Comparing </w:t>
            </w:r>
            <w:bookmarkStart w:id="0" w:name="OLE_LINK3"/>
            <w:bookmarkStart w:id="1" w:name="OLE_LINK4"/>
            <w:r w:rsidRPr="006A0563">
              <w:rPr>
                <w:sz w:val="22"/>
                <w:szCs w:val="22"/>
              </w:rPr>
              <w:t>distributions of univariate data</w:t>
            </w:r>
            <w:bookmarkEnd w:id="0"/>
            <w:bookmarkEnd w:id="1"/>
            <w:r w:rsidRPr="006A0563">
              <w:rPr>
                <w:sz w:val="22"/>
                <w:szCs w:val="22"/>
              </w:rPr>
              <w:t xml:space="preserve"> (boxplots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dentifying outliers and unusual valu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Graphing and comparing two frequency distribut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Assessing normality from summary statistic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Calculating and interpreting a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>-scor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Using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>-scores to make a comparis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9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Estimating median and </w:t>
            </w:r>
            <w:r w:rsidRPr="006A0563">
              <w:rPr>
                <w:i/>
                <w:sz w:val="22"/>
                <w:szCs w:val="22"/>
              </w:rPr>
              <w:t>IQR</w:t>
            </w:r>
            <w:r w:rsidRPr="006A0563">
              <w:rPr>
                <w:sz w:val="22"/>
                <w:szCs w:val="22"/>
              </w:rPr>
              <w:t xml:space="preserve"> from a boxplot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Linear transformations of data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distributions with boxplots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Linear transformations of data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ffect of shape on the relationship between mean and media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6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cumulative relative frequency graph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8D58BC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cumulative relative frequency graphs</w:t>
            </w:r>
          </w:p>
          <w:p w:rsidR="004C7C16" w:rsidRPr="006A0563" w:rsidRDefault="004C7C16" w:rsidP="008D58BC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Finding the median and </w:t>
            </w:r>
            <w:r w:rsidRPr="008D58BC">
              <w:rPr>
                <w:sz w:val="22"/>
                <w:szCs w:val="22"/>
              </w:rPr>
              <w:t>IQR</w:t>
            </w:r>
            <w:r w:rsidRPr="006A0563">
              <w:rPr>
                <w:sz w:val="22"/>
                <w:szCs w:val="22"/>
              </w:rPr>
              <w:t xml:space="preserve"> from a cumulative relative frequency graph</w:t>
            </w:r>
          </w:p>
          <w:p w:rsidR="004C7C16" w:rsidRPr="006A0563" w:rsidRDefault="004C7C16" w:rsidP="008D58BC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center and spread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</w:tr>
      <w:tr w:rsidR="008D58BC" w:rsidRPr="006A0563" w:rsidTr="00F058CA">
        <w:tc>
          <w:tcPr>
            <w:tcW w:w="0" w:type="auto"/>
            <w:shd w:val="clear" w:color="auto" w:fill="auto"/>
            <w:vAlign w:val="center"/>
          </w:tcPr>
          <w:p w:rsidR="008D58BC" w:rsidRPr="006A0563" w:rsidRDefault="008D58BC" w:rsidP="008D58B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D58BC" w:rsidRPr="006A0563" w:rsidRDefault="008D58BC" w:rsidP="00F058C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D58BC" w:rsidRPr="008D58BC" w:rsidRDefault="008D58BC" w:rsidP="008D58BC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8D58BC">
              <w:rPr>
                <w:sz w:val="22"/>
                <w:szCs w:val="22"/>
              </w:rPr>
              <w:t>Describing scatterplots</w:t>
            </w:r>
          </w:p>
          <w:p w:rsidR="008D58BC" w:rsidRPr="008D58BC" w:rsidRDefault="008D58BC" w:rsidP="008D58BC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8D58BC">
              <w:rPr>
                <w:sz w:val="22"/>
                <w:szCs w:val="22"/>
              </w:rPr>
              <w:t xml:space="preserve">Interpreting </w:t>
            </w:r>
            <w:r w:rsidRPr="008D58BC">
              <w:rPr>
                <w:sz w:val="22"/>
                <w:szCs w:val="22"/>
              </w:rPr>
              <w:t xml:space="preserve">slope from </w:t>
            </w:r>
            <w:r w:rsidRPr="008D58BC">
              <w:rPr>
                <w:sz w:val="22"/>
                <w:szCs w:val="22"/>
              </w:rPr>
              <w:t>computer output</w:t>
            </w:r>
          </w:p>
          <w:p w:rsidR="008D58BC" w:rsidRPr="008D58BC" w:rsidRDefault="008D58BC" w:rsidP="008D58BC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8D58BC">
              <w:rPr>
                <w:sz w:val="22"/>
                <w:szCs w:val="22"/>
              </w:rPr>
              <w:t>Estimating medians from a scatterplot</w:t>
            </w:r>
          </w:p>
          <w:p w:rsidR="008D58BC" w:rsidRPr="008D58BC" w:rsidRDefault="008D58BC" w:rsidP="008D58BC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8D58BC">
              <w:rPr>
                <w:sz w:val="22"/>
                <w:szCs w:val="22"/>
              </w:rPr>
              <w:t>Accounting for a third variabl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8D58BC" w:rsidRPr="006A0563" w:rsidRDefault="008D58BC" w:rsidP="00F058C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</w:tr>
      <w:tr w:rsidR="00DD287B" w:rsidRPr="006A0563" w:rsidTr="00F058CA">
        <w:tc>
          <w:tcPr>
            <w:tcW w:w="0" w:type="auto"/>
            <w:shd w:val="clear" w:color="auto" w:fill="auto"/>
            <w:vAlign w:val="center"/>
          </w:tcPr>
          <w:p w:rsidR="00DD287B" w:rsidRPr="006A0563" w:rsidRDefault="00DD287B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D287B" w:rsidRPr="006A0563" w:rsidRDefault="00DD287B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D287B" w:rsidRPr="006A0563" w:rsidRDefault="00DD287B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cribing a scatterplot</w:t>
            </w:r>
          </w:p>
          <w:p w:rsidR="00DD287B" w:rsidRPr="006A0563" w:rsidRDefault="00DD287B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lassifying observations</w:t>
            </w:r>
          </w:p>
          <w:p w:rsidR="00DD287B" w:rsidRPr="006A0563" w:rsidRDefault="00DD287B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aking a predic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D287B" w:rsidRPr="006A0563" w:rsidRDefault="00DD287B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</w:pPr>
            <w:r w:rsidRPr="006A0563">
              <w:rPr>
                <w:sz w:val="22"/>
                <w:szCs w:val="22"/>
              </w:rPr>
              <w:t>201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alculate, interpret, and identify residual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association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ultiple regression and variable selec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distribution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cribing trends in a scatterplot (timeplot)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lastRenderedPageBreak/>
              <w:t>Moving averag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lastRenderedPageBreak/>
              <w:t>3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lastRenderedPageBreak/>
              <w:t>20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cribing a scatterplot with non-linear association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fluential point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termining which points meet a consumer’s criter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7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Graphing a least-squares regression lin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alculating a residual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fluential point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Assessing linearity with residual plots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nderstanding and interpreting slope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r</w:t>
            </w:r>
            <w:r w:rsidRPr="006A0563">
              <w:rPr>
                <w:sz w:val="22"/>
                <w:szCs w:val="22"/>
                <w:vertAlign w:val="superscript"/>
              </w:rPr>
              <w:t>2</w:t>
            </w:r>
            <w:r w:rsidRPr="006A0563">
              <w:rPr>
                <w:sz w:val="22"/>
                <w:szCs w:val="22"/>
              </w:rPr>
              <w:t xml:space="preserve"> 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trapola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3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fluential point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2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aking a scatterplot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correlation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Assessing Linearity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r</w:t>
            </w:r>
            <w:r w:rsidRPr="006A0563">
              <w:rPr>
                <w:sz w:val="22"/>
                <w:szCs w:val="22"/>
                <w:vertAlign w:val="superscript"/>
              </w:rPr>
              <w:t>2</w:t>
            </w:r>
            <w:r w:rsidRPr="006A0563">
              <w:rPr>
                <w:sz w:val="22"/>
                <w:szCs w:val="22"/>
              </w:rPr>
              <w:t xml:space="preserve">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regression output to state the equation of a least-squares regression line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Finding and interpreting the correlation from computer output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lusters and influential point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cribing scatterplot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a residual plot to assess linearity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dentifying slope and y-intercept from computer output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slope and y-intercept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aking a prediction using a least-squares regression line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residuals to estimate actual valu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aking a histogram of one variable from a scatterplot</w:t>
            </w:r>
          </w:p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cribing a histogram</w:t>
            </w:r>
          </w:p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cribing a scatterplo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regression output to state the equation of a least-squares regression line</w:t>
            </w:r>
          </w:p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Analyzing patterns in a residual plot (Note: the residual plot uses predicted values on the horizontal axis instead of the values of the explanatory variabl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</w:tr>
      <w:tr w:rsidR="00357C8D" w:rsidRPr="006A0563" w:rsidTr="00F058CA">
        <w:tc>
          <w:tcPr>
            <w:tcW w:w="0" w:type="auto"/>
            <w:shd w:val="clear" w:color="auto" w:fill="auto"/>
            <w:vAlign w:val="center"/>
          </w:tcPr>
          <w:p w:rsidR="00357C8D" w:rsidRPr="006A0563" w:rsidRDefault="00357C8D" w:rsidP="00F058C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7C8D" w:rsidRPr="006A0563" w:rsidRDefault="00357C8D" w:rsidP="00F058C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7C8D" w:rsidRDefault="00357C8D" w:rsidP="00357C8D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xplanatory/response variables</w:t>
            </w:r>
          </w:p>
          <w:p w:rsidR="00357C8D" w:rsidRDefault="00357C8D" w:rsidP="00357C8D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E</w:t>
            </w:r>
            <w:r w:rsidRPr="00357C8D">
              <w:rPr>
                <w:sz w:val="22"/>
                <w:szCs w:val="22"/>
              </w:rPr>
              <w:t>xperiment vs. obs</w:t>
            </w:r>
            <w:r>
              <w:rPr>
                <w:sz w:val="22"/>
                <w:szCs w:val="22"/>
              </w:rPr>
              <w:t>ervational study</w:t>
            </w:r>
          </w:p>
          <w:p w:rsidR="00357C8D" w:rsidRPr="00357C8D" w:rsidRDefault="00357C8D" w:rsidP="00357C8D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C</w:t>
            </w:r>
            <w:r w:rsidRPr="00357C8D">
              <w:rPr>
                <w:sz w:val="22"/>
                <w:szCs w:val="22"/>
              </w:rPr>
              <w:t>onfounding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57C8D" w:rsidRPr="006A0563" w:rsidRDefault="00357C8D" w:rsidP="00F058C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</w:pPr>
            <w:r w:rsidRPr="006A0563">
              <w:rPr>
                <w:sz w:val="22"/>
                <w:szCs w:val="22"/>
              </w:rPr>
              <w:t>201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57C8D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ean vs. median</w:t>
            </w:r>
          </w:p>
          <w:p w:rsidR="004C7C16" w:rsidRPr="006A0563" w:rsidRDefault="004C7C16" w:rsidP="00357C8D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ampling methods and bia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venience sampling and bia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electing an SRS with a random number generator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ratified sampling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1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Observational study vs. experiment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cope of inferenc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Purpose of random assignmen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luster sampling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ratified sampling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Treatment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rimental unit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esponse variabl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catterplots and linearit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0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imple random sampling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ratified random sampling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andom assignment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n-random assignmen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lastRenderedPageBreak/>
              <w:t>200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n-response bia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trol group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andom assignment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locking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7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locking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andomiza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Treatment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andomization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ources of variability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Generalizibilit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6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esponse variabl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Treatment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rimental unit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andomization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eplication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founding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distributions (stemplots)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Generalizability of result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ampling variabilit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locking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andom assignment within block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4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election and response bia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andom assignment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trol groups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Generalizibilit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atched pairs experiment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ouble-blind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2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igning experiment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locking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locking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Purpose of randomiza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igning experiment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locking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ouble-blind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riment vs. observational study</w:t>
            </w:r>
          </w:p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founding</w:t>
            </w:r>
          </w:p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ause and effec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igning experiment</w:t>
            </w:r>
          </w:p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locking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</w:pPr>
            <w:r w:rsidRPr="006A0563">
              <w:rPr>
                <w:sz w:val="22"/>
                <w:szCs w:val="22"/>
              </w:rPr>
              <w:t>201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General multiplication rul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formal inferenc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imulation desig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ditional probability from a two-way tabl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dependence of two event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egmented bar charts and independenc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9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ditional probability</w:t>
            </w:r>
          </w:p>
          <w:p w:rsidR="004C7C16" w:rsidRPr="006A0563" w:rsidRDefault="004C7C16" w:rsidP="00F058CA">
            <w:pPr>
              <w:numPr>
                <w:ilvl w:val="0"/>
                <w:numId w:val="2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ultiplication rul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3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Two-way tables</w:t>
            </w:r>
          </w:p>
          <w:p w:rsidR="004C7C16" w:rsidRPr="006A0563" w:rsidRDefault="004C7C16" w:rsidP="00F058CA">
            <w:pPr>
              <w:numPr>
                <w:ilvl w:val="0"/>
                <w:numId w:val="2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ditional probability</w:t>
            </w:r>
          </w:p>
          <w:p w:rsidR="004C7C16" w:rsidRPr="006A0563" w:rsidRDefault="004C7C16" w:rsidP="00F058CA">
            <w:pPr>
              <w:numPr>
                <w:ilvl w:val="0"/>
                <w:numId w:val="2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dependenc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imula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ditional probabilit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</w:tr>
      <w:tr w:rsidR="00B76188" w:rsidRPr="006A0563" w:rsidTr="00F058CA">
        <w:tc>
          <w:tcPr>
            <w:tcW w:w="0" w:type="auto"/>
            <w:shd w:val="clear" w:color="auto" w:fill="auto"/>
            <w:vAlign w:val="center"/>
          </w:tcPr>
          <w:p w:rsidR="00B76188" w:rsidRPr="006A0563" w:rsidRDefault="00B76188" w:rsidP="00366B8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lastRenderedPageBreak/>
              <w:t>201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76188" w:rsidRPr="006A0563" w:rsidRDefault="00B76188" w:rsidP="00366B8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76188" w:rsidRDefault="00B76188" w:rsidP="00B76188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Multiplication rule</w:t>
            </w:r>
          </w:p>
          <w:p w:rsidR="00B76188" w:rsidRDefault="00B76188" w:rsidP="00B76188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</w:t>
            </w:r>
            <w:r w:rsidRPr="00B76188">
              <w:rPr>
                <w:sz w:val="22"/>
                <w:szCs w:val="22"/>
              </w:rPr>
              <w:t>eometric probability</w:t>
            </w:r>
            <w:r>
              <w:rPr>
                <w:sz w:val="22"/>
                <w:szCs w:val="22"/>
              </w:rPr>
              <w:t xml:space="preserve"> calculation</w:t>
            </w:r>
          </w:p>
          <w:p w:rsidR="00B76188" w:rsidRPr="00B76188" w:rsidRDefault="00B76188" w:rsidP="00B76188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I</w:t>
            </w:r>
            <w:r w:rsidRPr="00B76188">
              <w:rPr>
                <w:sz w:val="22"/>
                <w:szCs w:val="22"/>
              </w:rPr>
              <w:t>nformal p-value and conclus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76188" w:rsidRPr="006A0563" w:rsidRDefault="00B76188" w:rsidP="0013702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</w:tr>
      <w:tr w:rsidR="005B4F9E" w:rsidRPr="006A0563" w:rsidTr="00F058CA">
        <w:tc>
          <w:tcPr>
            <w:tcW w:w="0" w:type="auto"/>
            <w:shd w:val="clear" w:color="auto" w:fill="auto"/>
            <w:vAlign w:val="center"/>
          </w:tcPr>
          <w:p w:rsidR="005B4F9E" w:rsidRPr="006A0563" w:rsidRDefault="005B4F9E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B4F9E" w:rsidRPr="006A0563" w:rsidRDefault="005B4F9E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B4F9E" w:rsidRPr="006A0563" w:rsidRDefault="005B4F9E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iscrete probability distributions</w:t>
            </w:r>
          </w:p>
          <w:p w:rsidR="005B4F9E" w:rsidRPr="006A0563" w:rsidRDefault="005B4F9E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cted value</w:t>
            </w:r>
          </w:p>
          <w:p w:rsidR="005B4F9E" w:rsidRPr="006A0563" w:rsidRDefault="005B4F9E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ditional probability</w:t>
            </w:r>
          </w:p>
          <w:p w:rsidR="005B4F9E" w:rsidRPr="006A0563" w:rsidRDefault="005B4F9E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ditional expected valu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B4F9E" w:rsidRPr="006A0563" w:rsidRDefault="005B4F9E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rmal probability calculation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ean and standard deviation of a sum of random variabl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iscrete probability distribution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cted value of a discrete random variabl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Application of expected valu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rmal probability calcula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1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Geometric probability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inomial probability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umulative binomial probabilit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0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inomial distribution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cted valu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inomial calculat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ean and standard deviation of a binomial distribution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inomial calculation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ratified sampling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cted valu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asic probability rul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8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bining normal random variable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rmal calculat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6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rmal calculation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inomial calculation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verse normal calculat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cted valu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edian of a discrete random variabl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elationship of mean and media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5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ean and standard deviation of a discrete random variabl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bining independent random variable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Linear transformations of a random variabl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inomial conditions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ultiplication rule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probability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Generalizabilit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ditional probability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cted valu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rmal calculations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inomial calculat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2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Addition rule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cted value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ditional probabilit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rmal calculations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bining independent random variabl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cted valu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rmal calculations</w:t>
            </w:r>
          </w:p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inomial calculations</w:t>
            </w:r>
          </w:p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Outlier rul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lastRenderedPageBreak/>
              <w:t>199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ample space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cted valu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rmal calculations</w:t>
            </w:r>
          </w:p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imulation</w:t>
            </w:r>
          </w:p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cted valu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</w:tr>
      <w:tr w:rsidR="00447CC9" w:rsidRPr="006A0563" w:rsidTr="00F058CA">
        <w:tc>
          <w:tcPr>
            <w:tcW w:w="0" w:type="auto"/>
            <w:shd w:val="clear" w:color="auto" w:fill="auto"/>
            <w:vAlign w:val="center"/>
          </w:tcPr>
          <w:p w:rsidR="00447CC9" w:rsidRPr="006A0563" w:rsidRDefault="00447CC9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47CC9" w:rsidRPr="006A0563" w:rsidRDefault="00447CC9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47CC9" w:rsidRPr="006A0563" w:rsidRDefault="00447CC9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hoosing a sampling method</w:t>
            </w:r>
          </w:p>
          <w:p w:rsidR="00447CC9" w:rsidRPr="006A0563" w:rsidRDefault="00447CC9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cribing distribution of a sample</w:t>
            </w:r>
          </w:p>
          <w:p w:rsidR="00447CC9" w:rsidRPr="006A0563" w:rsidRDefault="00447CC9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cribing distribution of a sample mean</w:t>
            </w:r>
          </w:p>
          <w:p w:rsidR="00447CC9" w:rsidRPr="006A0563" w:rsidRDefault="00447CC9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variability of sampling distribut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47CC9" w:rsidRPr="006A0563" w:rsidRDefault="00447CC9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7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</w:pPr>
            <w:r w:rsidRPr="006A0563">
              <w:rPr>
                <w:sz w:val="22"/>
                <w:szCs w:val="22"/>
              </w:rPr>
              <w:t>201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rmal probability calculation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Sampling distribution of </w:t>
            </w:r>
            <w:r w:rsidRPr="006A0563">
              <w:rPr>
                <w:position w:val="-6"/>
                <w:sz w:val="22"/>
                <w:szCs w:val="22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11.25pt;height:12.75pt" o:ole="">
                  <v:imagedata r:id="rId6" o:title=""/>
                </v:shape>
                <o:OLEObject Type="Embed" ProgID="Equation.DSMT4" ShapeID="_x0000_i1045" DrawAspect="Content" ObjectID="_1524984393" r:id="rId7"/>
              </w:objec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Probability rul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7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electing a SR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ndard error of the mean for a simple random sampl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ndard error of the mean for a stratified random sampl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How stratified random sampling reduces variabilit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7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ampling distribution of the sample mean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Probability calculation for a tota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7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verse Normal calculation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inomial probability calculation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Probability calculation for the sample mea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7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8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Properties of estimators: bias and variabilit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7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7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Addition rule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inomial probability calculation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ampling distribution of the sample mea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7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ampling distribution of the sample mean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Probability calculation for the sample mean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entral Limit Theorem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7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rmal probability calculation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inomial probability calculation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Probability calculation for a sample mea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7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4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rmal probability calculation and interpretation</w:t>
            </w:r>
          </w:p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Probability calculation and interpretation for a sample mea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7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ampling distribution of the sample mean</w:t>
            </w:r>
          </w:p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ffect of sample size on shape of sampling distribu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7</w:t>
            </w:r>
          </w:p>
        </w:tc>
      </w:tr>
      <w:tr w:rsidR="00131C62" w:rsidRPr="006A0563" w:rsidTr="00F058CA">
        <w:tc>
          <w:tcPr>
            <w:tcW w:w="0" w:type="auto"/>
            <w:shd w:val="clear" w:color="auto" w:fill="auto"/>
            <w:vAlign w:val="center"/>
          </w:tcPr>
          <w:p w:rsidR="00131C62" w:rsidRPr="006A0563" w:rsidRDefault="00131C62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31C62" w:rsidRPr="006A0563" w:rsidRDefault="00131C62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31C62" w:rsidRPr="006A0563" w:rsidRDefault="00131C62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confidence intervals to make decisions</w:t>
            </w:r>
          </w:p>
          <w:p w:rsidR="00131C62" w:rsidRPr="006A0563" w:rsidRDefault="00131C62" w:rsidP="00131C62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ffect of quadrupling sample size on margin of error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31C62" w:rsidRPr="006A0563" w:rsidRDefault="00131C62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stemplot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 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interval for a population mea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1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interval for a proportion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a CI to assess a claim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termining sample siz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1 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interval for a proportion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Tree diagram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information from tree diagram to create a new confidence interva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confidence level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confidence intervals to make decision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termining sample size (CI for a proportion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0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 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>-interval for a population proportion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ffect of sampling without replacemen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8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termining sample size (CI for a mean)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Practical constraint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lastRenderedPageBreak/>
              <w:t>20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ources of bias in a survey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termining sample size (CI for a proportion)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ratified random sampling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a graph</w:t>
            </w:r>
          </w:p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>-interval for a population proportion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confidence intervals to make decis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3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>-interval for a population proportion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confidence level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termining sample sizes for different sub-groups (CI for a proportion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Precision of interval estimates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confidence intervals to make decis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2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>-interval for a population proportion</w:t>
            </w:r>
          </w:p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confidence level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confidence intervals to make decis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Conditions for a one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>-interval for a population mea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>-interval for a population proportion</w:t>
            </w:r>
          </w:p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bining Normal random variables</w:t>
            </w:r>
          </w:p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dependence</w:t>
            </w:r>
          </w:p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Anticipating patterns in a scatterplot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8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</w:pPr>
            <w:r w:rsidRPr="006A0563">
              <w:rPr>
                <w:sz w:val="22"/>
                <w:szCs w:val="22"/>
              </w:rPr>
              <w:t>201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Paired </w:t>
            </w:r>
            <w:r w:rsidRPr="006A0563">
              <w:rPr>
                <w:i/>
                <w:sz w:val="22"/>
                <w:szCs w:val="22"/>
              </w:rPr>
              <w:t xml:space="preserve">t </w:t>
            </w:r>
            <w:r w:rsidRPr="006A0563">
              <w:rPr>
                <w:sz w:val="22"/>
                <w:szCs w:val="22"/>
              </w:rPr>
              <w:t>tes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Type II error and consequenc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clusion to a significance test for a single proportion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Voluntary response bia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9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andom assignment in blocks</w:t>
            </w:r>
          </w:p>
          <w:p w:rsidR="004C7C16" w:rsidRPr="006A0563" w:rsidRDefault="004C7C16" w:rsidP="00F058CA">
            <w:pPr>
              <w:numPr>
                <w:ilvl w:val="0"/>
                <w:numId w:val="2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creasing the power of a tes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9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 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a mean</w:t>
            </w:r>
          </w:p>
          <w:p w:rsidR="004C7C16" w:rsidRPr="006A0563" w:rsidRDefault="004C7C16" w:rsidP="00F058CA">
            <w:pPr>
              <w:numPr>
                <w:ilvl w:val="0"/>
                <w:numId w:val="2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simulation to test a standard devia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ting hypotheses</w:t>
            </w:r>
          </w:p>
          <w:p w:rsidR="004C7C16" w:rsidRPr="006A0563" w:rsidRDefault="004C7C16" w:rsidP="00F058CA">
            <w:pPr>
              <w:numPr>
                <w:ilvl w:val="0"/>
                <w:numId w:val="2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elationship between mean and median</w:t>
            </w:r>
          </w:p>
          <w:p w:rsidR="004C7C16" w:rsidRPr="006A0563" w:rsidRDefault="004C7C16" w:rsidP="00F058CA">
            <w:pPr>
              <w:numPr>
                <w:ilvl w:val="0"/>
                <w:numId w:val="2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Testing for skewness</w:t>
            </w:r>
          </w:p>
          <w:p w:rsidR="004C7C16" w:rsidRPr="006A0563" w:rsidRDefault="004C7C16" w:rsidP="00F058CA">
            <w:pPr>
              <w:numPr>
                <w:ilvl w:val="0"/>
                <w:numId w:val="2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reating a test statistic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8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9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rimental design</w:t>
            </w:r>
          </w:p>
          <w:p w:rsidR="004C7C16" w:rsidRPr="006A0563" w:rsidRDefault="004C7C16" w:rsidP="00F058CA">
            <w:pPr>
              <w:numPr>
                <w:ilvl w:val="0"/>
                <w:numId w:val="19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Type I and II errors and consequenc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8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scatterplots</w:t>
            </w:r>
          </w:p>
          <w:p w:rsidR="004C7C16" w:rsidRPr="006A0563" w:rsidRDefault="004C7C16" w:rsidP="00F058CA">
            <w:pPr>
              <w:numPr>
                <w:ilvl w:val="0"/>
                <w:numId w:val="2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Paired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</w:t>
            </w:r>
          </w:p>
          <w:p w:rsidR="004C7C16" w:rsidRPr="006A0563" w:rsidRDefault="004C7C16" w:rsidP="00F058CA">
            <w:pPr>
              <w:numPr>
                <w:ilvl w:val="0"/>
                <w:numId w:val="2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reating a classification rul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9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Paired </w:t>
            </w:r>
            <w:r w:rsidRPr="006A0563">
              <w:rPr>
                <w:i/>
                <w:sz w:val="22"/>
                <w:szCs w:val="22"/>
              </w:rPr>
              <w:t xml:space="preserve">t </w:t>
            </w:r>
            <w:r w:rsidRPr="006A0563">
              <w:rPr>
                <w:sz w:val="22"/>
                <w:szCs w:val="22"/>
              </w:rPr>
              <w:t>tes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6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Paired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6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ting hypotheses</w:t>
            </w:r>
          </w:p>
          <w:p w:rsidR="004C7C16" w:rsidRPr="006A0563" w:rsidRDefault="004C7C16" w:rsidP="00F058CA">
            <w:pPr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Conditions for a one 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a proportion</w:t>
            </w:r>
          </w:p>
          <w:p w:rsidR="004C7C16" w:rsidRPr="006A0563" w:rsidRDefault="004C7C16" w:rsidP="00F058CA">
            <w:pPr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inomial probability calculations</w:t>
            </w:r>
          </w:p>
          <w:p w:rsidR="004C7C16" w:rsidRPr="006A0563" w:rsidRDefault="004C7C16" w:rsidP="00F058CA">
            <w:pPr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ignificance levels</w:t>
            </w:r>
          </w:p>
          <w:p w:rsidR="004C7C16" w:rsidRPr="006A0563" w:rsidRDefault="004C7C16" w:rsidP="00F058CA">
            <w:pPr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Calculating </w:t>
            </w:r>
            <w:r w:rsidRPr="006A0563">
              <w:rPr>
                <w:i/>
                <w:sz w:val="22"/>
                <w:szCs w:val="22"/>
              </w:rPr>
              <w:t>p</w:t>
            </w:r>
            <w:r w:rsidRPr="006A0563">
              <w:rPr>
                <w:sz w:val="22"/>
                <w:szCs w:val="22"/>
              </w:rPr>
              <w:t>-values and drawing conclusions</w:t>
            </w:r>
          </w:p>
          <w:p w:rsidR="004C7C16" w:rsidRPr="006A0563" w:rsidRDefault="004C7C16" w:rsidP="00F058CA">
            <w:pPr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mproving a stud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 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a propor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5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Paired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interval</w:t>
            </w:r>
          </w:p>
          <w:p w:rsidR="004C7C16" w:rsidRPr="006A0563" w:rsidRDefault="004C7C16" w:rsidP="00F058CA">
            <w:pPr>
              <w:numPr>
                <w:ilvl w:val="0"/>
                <w:numId w:val="1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a confidence interval to assess significanc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5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 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a mean</w:t>
            </w:r>
          </w:p>
          <w:p w:rsidR="004C7C16" w:rsidRPr="006A0563" w:rsidRDefault="004C7C16" w:rsidP="00F058CA">
            <w:pPr>
              <w:numPr>
                <w:ilvl w:val="0"/>
                <w:numId w:val="1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Normal probability calculation</w:t>
            </w:r>
          </w:p>
          <w:p w:rsidR="004C7C16" w:rsidRPr="006A0563" w:rsidRDefault="004C7C16" w:rsidP="00F058CA">
            <w:pPr>
              <w:numPr>
                <w:ilvl w:val="0"/>
                <w:numId w:val="1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ultiplication rule for independent events</w:t>
            </w:r>
          </w:p>
          <w:p w:rsidR="004C7C16" w:rsidRPr="006A0563" w:rsidRDefault="004C7C16" w:rsidP="00F058CA">
            <w:pPr>
              <w:numPr>
                <w:ilvl w:val="0"/>
                <w:numId w:val="1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simulation to estimate a probabilit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 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interval for a mean </w:t>
            </w:r>
          </w:p>
          <w:p w:rsidR="004C7C16" w:rsidRPr="006A0563" w:rsidRDefault="004C7C16" w:rsidP="00F058CA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lastRenderedPageBreak/>
              <w:t>Relationship between confidence intervals and significance tests</w:t>
            </w:r>
          </w:p>
          <w:p w:rsidR="004C7C16" w:rsidRPr="006A0563" w:rsidRDefault="004C7C16" w:rsidP="00F058CA">
            <w:pPr>
              <w:numPr>
                <w:ilvl w:val="0"/>
                <w:numId w:val="1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One-sided confidence interval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lastRenderedPageBreak/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lastRenderedPageBreak/>
              <w:t>200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structing boxplots</w:t>
            </w:r>
          </w:p>
          <w:p w:rsidR="004C7C16" w:rsidRPr="006A0563" w:rsidRDefault="004C7C16" w:rsidP="00F058CA">
            <w:pPr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boxplots to compare variability</w:t>
            </w:r>
          </w:p>
          <w:p w:rsidR="004C7C16" w:rsidRPr="006A0563" w:rsidRDefault="004C7C16" w:rsidP="00F058CA">
            <w:pPr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ting hypothes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ting hypotheses</w:t>
            </w:r>
          </w:p>
          <w:p w:rsidR="004C7C16" w:rsidRPr="006A0563" w:rsidRDefault="004C7C16" w:rsidP="00F058CA">
            <w:pPr>
              <w:numPr>
                <w:ilvl w:val="0"/>
                <w:numId w:val="1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Type I and II errors and consequenc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Paired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 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a mean</w:t>
            </w:r>
          </w:p>
          <w:p w:rsidR="004C7C16" w:rsidRPr="006A0563" w:rsidRDefault="004C7C16" w:rsidP="00F058CA">
            <w:pPr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Paired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</w:t>
            </w:r>
          </w:p>
          <w:p w:rsidR="004C7C16" w:rsidRPr="006A0563" w:rsidRDefault="004C7C16" w:rsidP="00F058CA">
            <w:pPr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isplaying relationships with scatterplot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7E0EC1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 sample </w:t>
            </w:r>
            <w:r w:rsidRPr="007E0EC1">
              <w:rPr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a proportion</w:t>
            </w:r>
          </w:p>
          <w:p w:rsidR="004C7C16" w:rsidRPr="006A0563" w:rsidRDefault="004C7C16" w:rsidP="007E0EC1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ffect of nonrespons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7E0EC1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Paired </w:t>
            </w:r>
            <w:r w:rsidRPr="007E0EC1">
              <w:rPr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9</w:t>
            </w:r>
          </w:p>
        </w:tc>
      </w:tr>
      <w:tr w:rsidR="007E0EC1" w:rsidRPr="006A0563" w:rsidTr="00F058CA">
        <w:tc>
          <w:tcPr>
            <w:tcW w:w="0" w:type="auto"/>
            <w:shd w:val="clear" w:color="auto" w:fill="auto"/>
            <w:vAlign w:val="center"/>
          </w:tcPr>
          <w:p w:rsidR="007E0EC1" w:rsidRPr="006A0563" w:rsidRDefault="007E0EC1" w:rsidP="00366B8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E0EC1" w:rsidRPr="006A0563" w:rsidRDefault="007E0EC1" w:rsidP="00366B8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E0EC1" w:rsidRDefault="007E0EC1" w:rsidP="007E0EC1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One sample</w:t>
            </w:r>
            <w:r w:rsidRPr="007E0EC1">
              <w:rPr>
                <w:sz w:val="22"/>
                <w:szCs w:val="22"/>
              </w:rPr>
              <w:t xml:space="preserve"> z interval</w:t>
            </w:r>
            <w:r>
              <w:rPr>
                <w:sz w:val="22"/>
                <w:szCs w:val="22"/>
              </w:rPr>
              <w:t xml:space="preserve"> for a proportions</w:t>
            </w:r>
          </w:p>
          <w:p w:rsidR="007E0EC1" w:rsidRDefault="007E0EC1" w:rsidP="007E0EC1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Reasons for the large counts condition</w:t>
            </w:r>
          </w:p>
          <w:p w:rsidR="007E0EC1" w:rsidRPr="007E0EC1" w:rsidRDefault="007E0EC1" w:rsidP="007E0EC1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W</w:t>
            </w:r>
            <w:r w:rsidRPr="007E0EC1">
              <w:rPr>
                <w:sz w:val="22"/>
                <w:szCs w:val="22"/>
              </w:rPr>
              <w:t xml:space="preserve">hy </w:t>
            </w:r>
            <w:r>
              <w:rPr>
                <w:sz w:val="22"/>
                <w:szCs w:val="22"/>
              </w:rPr>
              <w:t xml:space="preserve">a 2 sample </w:t>
            </w:r>
            <w:r w:rsidRPr="007E0EC1">
              <w:rPr>
                <w:i/>
              </w:rPr>
              <w:t>z</w:t>
            </w:r>
            <w:r w:rsidRPr="007E0EC1">
              <w:rPr>
                <w:sz w:val="22"/>
                <w:szCs w:val="22"/>
              </w:rPr>
              <w:t xml:space="preserve"> interval </w:t>
            </w:r>
            <w:r>
              <w:rPr>
                <w:sz w:val="22"/>
                <w:szCs w:val="22"/>
              </w:rPr>
              <w:t xml:space="preserve">is </w:t>
            </w:r>
            <w:r w:rsidRPr="007E0EC1">
              <w:rPr>
                <w:sz w:val="22"/>
                <w:szCs w:val="22"/>
              </w:rPr>
              <w:t>not OK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7E0EC1" w:rsidRPr="006A0563" w:rsidRDefault="007E0EC1" w:rsidP="0013702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</w:tr>
      <w:tr w:rsidR="00131C62" w:rsidRPr="006A0563" w:rsidTr="00F058CA">
        <w:tc>
          <w:tcPr>
            <w:tcW w:w="0" w:type="auto"/>
            <w:shd w:val="clear" w:color="auto" w:fill="auto"/>
            <w:vAlign w:val="center"/>
          </w:tcPr>
          <w:p w:rsidR="00131C62" w:rsidRPr="006A0563" w:rsidRDefault="00131C62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31C62" w:rsidRPr="006A0563" w:rsidRDefault="00131C62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31C62" w:rsidRPr="006A0563" w:rsidRDefault="00131C62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 sample </w:t>
            </w:r>
            <w:r w:rsidRPr="007E0EC1">
              <w:rPr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a difference in proportions (experiment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131C62" w:rsidRPr="006A0563" w:rsidRDefault="00131C62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cope of inferenc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Conditions for a two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a difference in proportion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Logic of inference, simulation of sampling distribu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histogram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Conditions for two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procedur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a difference in proport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the difference between two mea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the difference between two mea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9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the difference between two proport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interval for the difference between two means 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a confidence interval to test hypothes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Interpreting a </w:t>
            </w:r>
            <w:r w:rsidRPr="006A0563">
              <w:rPr>
                <w:i/>
                <w:sz w:val="22"/>
                <w:szCs w:val="22"/>
              </w:rPr>
              <w:t>P-</w:t>
            </w:r>
            <w:r w:rsidRPr="006A0563">
              <w:rPr>
                <w:sz w:val="22"/>
                <w:szCs w:val="22"/>
              </w:rPr>
              <w:t xml:space="preserve">value for a two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the difference between two proportions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Using a </w:t>
            </w:r>
            <w:r w:rsidRPr="006A0563">
              <w:rPr>
                <w:i/>
                <w:sz w:val="22"/>
                <w:szCs w:val="22"/>
              </w:rPr>
              <w:t>P-</w:t>
            </w:r>
            <w:r w:rsidRPr="006A0563">
              <w:rPr>
                <w:sz w:val="22"/>
                <w:szCs w:val="22"/>
              </w:rPr>
              <w:t>value to make a conclusion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Type I and Type II errors and consequenc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9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ouble-blind experiments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interval for the difference between two proportions 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elative risk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8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structing and comparing dotplots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Logic of hypothesis test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Constructing and interpreting scatterplots 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ndard error of the average of two proport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standard deviation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center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a confidence interval to test hypothes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riment versus observational study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ting hypotheses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the difference between two proportions (conditions only)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Interpreting a </w:t>
            </w:r>
            <w:r w:rsidRPr="006A0563">
              <w:rPr>
                <w:i/>
                <w:sz w:val="22"/>
                <w:szCs w:val="22"/>
              </w:rPr>
              <w:t>P-</w:t>
            </w:r>
            <w:r w:rsidRPr="006A0563">
              <w:rPr>
                <w:sz w:val="22"/>
                <w:szCs w:val="22"/>
              </w:rPr>
              <w:t xml:space="preserve">value and making a conclusion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7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the difference between two means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6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bookmarkStart w:id="2" w:name="OLE_LINK2"/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interval for the difference between two proportions </w:t>
            </w:r>
          </w:p>
          <w:bookmarkEnd w:id="2"/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a confidence interval to test hypothes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interval for the difference between two means 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a confidence interval to test hypothes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lastRenderedPageBreak/>
              <w:t>2005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letely randomized design versus matched pairs design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versus paired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interval for the difference between two means 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structing and interpreting an interaction plo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4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interval for the difference between two means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versus paired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interva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4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Boxplots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interval for a mean (conditions only)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the difference between two means (conditions only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4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the difference between two proportions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stimating a total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andom condition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3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riment versus observational study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the difference between two proportions (identification and hypotheses only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2003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andom assignment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trol groups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hoosing a correct inference procedure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ources of variability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ting hypotheses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the difference between two mea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One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interval for a proportion 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confidence level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the difference between two proportions </w:t>
            </w:r>
          </w:p>
          <w:p w:rsidR="004C7C16" w:rsidRPr="006A0563" w:rsidRDefault="004C7C16" w:rsidP="00F058CA">
            <w:pPr>
              <w:numPr>
                <w:ilvl w:val="0"/>
                <w:numId w:val="10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Pooling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5143AF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5143AF">
              <w:rPr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the difference between two means</w:t>
            </w:r>
          </w:p>
          <w:p w:rsidR="004C7C16" w:rsidRPr="006A0563" w:rsidRDefault="004C7C16" w:rsidP="005143AF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ference about cause and effec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5143AF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5143AF">
              <w:rPr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the difference between two proportion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0</w:t>
            </w:r>
          </w:p>
        </w:tc>
      </w:tr>
      <w:tr w:rsidR="005143AF" w:rsidRPr="006A0563" w:rsidTr="00F058CA">
        <w:tc>
          <w:tcPr>
            <w:tcW w:w="0" w:type="auto"/>
            <w:shd w:val="clear" w:color="auto" w:fill="auto"/>
            <w:vAlign w:val="center"/>
          </w:tcPr>
          <w:p w:rsidR="005143AF" w:rsidRPr="006A0563" w:rsidRDefault="005143AF" w:rsidP="00F058C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1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43AF" w:rsidRPr="006A0563" w:rsidRDefault="005143AF" w:rsidP="00F058C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43AF" w:rsidRDefault="005143AF" w:rsidP="005143AF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5143AF">
              <w:rPr>
                <w:sz w:val="22"/>
                <w:szCs w:val="22"/>
              </w:rPr>
              <w:t>Ch</w:t>
            </w:r>
            <w:r>
              <w:rPr>
                <w:sz w:val="22"/>
                <w:szCs w:val="22"/>
              </w:rPr>
              <w:t>i-square test for homogeneity</w:t>
            </w:r>
          </w:p>
          <w:p w:rsidR="005143AF" w:rsidRPr="005143AF" w:rsidRDefault="005143AF" w:rsidP="005143AF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F</w:t>
            </w:r>
            <w:r w:rsidRPr="005143AF">
              <w:rPr>
                <w:sz w:val="22"/>
                <w:szCs w:val="22"/>
              </w:rPr>
              <w:t>ollow-up analysis</w:t>
            </w:r>
            <w:bookmarkStart w:id="3" w:name="_GoBack"/>
            <w:bookmarkEnd w:id="3"/>
          </w:p>
        </w:tc>
        <w:tc>
          <w:tcPr>
            <w:tcW w:w="0" w:type="auto"/>
            <w:shd w:val="clear" w:color="auto" w:fill="auto"/>
            <w:vAlign w:val="center"/>
          </w:tcPr>
          <w:p w:rsidR="005143AF" w:rsidRPr="006A0563" w:rsidRDefault="005143AF" w:rsidP="00F058C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ditional relative frequency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Association between categorical variables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hi-square test of independenc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hi-square test for independenc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1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hi-square test for independenc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Type I and Type II error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2010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General addition rul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ditional probability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dependenc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hi-square test for independenc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201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Graphing and comparing distributions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valuating and using an unfamiliar test statistic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200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Graphing categorical data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cribing an association between categorical variables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hoosing a correct inference procedure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ting hypothese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200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Chi-square test for goodness-of-fit 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Follow-up analysi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20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ting hypotheses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Calculating a test statistic and </w:t>
            </w:r>
            <w:r w:rsidRPr="006A0563">
              <w:rPr>
                <w:i/>
                <w:sz w:val="22"/>
                <w:szCs w:val="22"/>
              </w:rPr>
              <w:t>p-</w:t>
            </w:r>
            <w:r w:rsidRPr="006A0563">
              <w:rPr>
                <w:sz w:val="22"/>
                <w:szCs w:val="22"/>
              </w:rPr>
              <w:t>value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ejection regions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dentifying simulated distributions of a test statistic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lastRenderedPageBreak/>
              <w:t>200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hi-square test for independence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cope of inferenc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200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hi-square test for independenc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2003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ultiplication rule for independent events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pected value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hi-square goodness-of-fit test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2002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hi-square test for homogeneity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distributions using graph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199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bookmarkStart w:id="4" w:name="OLE_LINK1"/>
            <w:r w:rsidRPr="006A0563">
              <w:rPr>
                <w:sz w:val="22"/>
                <w:szCs w:val="22"/>
              </w:rPr>
              <w:t>Chi-square test for independence</w:t>
            </w:r>
            <w:bookmarkEnd w:id="4"/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199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6A0563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ethods of random assignment</w:t>
            </w:r>
          </w:p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hoosing the correct inference procedur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1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Regression output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slop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Meaning of </w:t>
            </w:r>
            <w:r w:rsidRPr="006A0563">
              <w:rPr>
                <w:b/>
                <w:position w:val="-4"/>
                <w:sz w:val="22"/>
                <w:szCs w:val="22"/>
              </w:rPr>
              <w:object w:dxaOrig="260" w:dyaOrig="300">
                <v:shape id="_x0000_i1046" type="#_x0000_t75" style="width:12.75pt;height:15pt" o:ole="">
                  <v:imagedata r:id="rId8" o:title=""/>
                </v:shape>
                <o:OLEObject Type="Embed" ProgID="Equation.DSMT4" ShapeID="_x0000_i1046" DrawAspect="Content" ObjectID="_1524984394" r:id="rId9"/>
              </w:object>
            </w:r>
            <w:r w:rsidRPr="006A0563">
              <w:rPr>
                <w:sz w:val="22"/>
                <w:szCs w:val="22"/>
              </w:rPr>
              <w:t xml:space="preserve"> 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slope (conclusion only)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2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1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slop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Extrapolation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Sampling distribution of </w:t>
            </w:r>
            <w:r w:rsidRPr="006A0563">
              <w:rPr>
                <w:position w:val="-10"/>
                <w:sz w:val="22"/>
                <w:szCs w:val="22"/>
              </w:rPr>
              <w:object w:dxaOrig="220" w:dyaOrig="300">
                <v:shape id="_x0000_i1047" type="#_x0000_t75" style="width:11.25pt;height:15pt" o:ole="">
                  <v:imagedata r:id="rId10" o:title=""/>
                </v:shape>
                <o:OLEObject Type="Embed" ProgID="Equation.DSMT4" ShapeID="_x0000_i1047" DrawAspect="Content" ObjectID="_1524984395" r:id="rId11"/>
              </w:object>
            </w:r>
            <w:r w:rsidRPr="006A0563">
              <w:rPr>
                <w:sz w:val="22"/>
                <w:szCs w:val="22"/>
              </w:rPr>
              <w:t xml:space="preserve">  in a regression context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Optimal design for estimating slop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2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10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the slope of a least-squares regression line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a residual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Using the residuals to estimate an effect 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Testing for a difference between two slopes using a confidence interval</w:t>
            </w:r>
          </w:p>
          <w:p w:rsidR="004C7C16" w:rsidRPr="006A0563" w:rsidRDefault="004C7C16" w:rsidP="00F058CA">
            <w:pPr>
              <w:numPr>
                <w:ilvl w:val="0"/>
                <w:numId w:val="7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Using two different least-squares regression lines to estimate an effect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2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a difference in means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ting the equation of a least-squares regression line from computer output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the slope of a least-squares regression line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a slope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mparing inference methods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2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Interpreting the slope of a least-squares regression line 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a model with no constant term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slope with </w:t>
            </w:r>
            <w:r w:rsidRPr="006A0563">
              <w:rPr>
                <w:position w:val="-12"/>
                <w:sz w:val="22"/>
                <w:szCs w:val="22"/>
              </w:rPr>
              <w:object w:dxaOrig="340" w:dyaOrig="360">
                <v:shape id="_x0000_i1048" type="#_x0000_t75" style="width:17.25pt;height:18pt" o:ole="">
                  <v:imagedata r:id="rId12" o:title=""/>
                </v:shape>
                <o:OLEObject Type="Embed" ProgID="Equation.DSMT4" ShapeID="_x0000_i1048" DrawAspect="Content" ObjectID="_1524984396" r:id="rId13"/>
              </w:object>
            </w:r>
            <w:r w:rsidRPr="006A0563">
              <w:rPr>
                <w:sz w:val="22"/>
                <w:szCs w:val="22"/>
              </w:rPr>
              <w:t xml:space="preserve">: </w:t>
            </w:r>
            <w:r w:rsidRPr="006A0563">
              <w:rPr>
                <w:position w:val="-10"/>
                <w:sz w:val="22"/>
                <w:szCs w:val="22"/>
              </w:rPr>
              <w:object w:dxaOrig="240" w:dyaOrig="320">
                <v:shape id="_x0000_i1049" type="#_x0000_t75" style="width:12pt;height:15.75pt" o:ole="">
                  <v:imagedata r:id="rId14" o:title=""/>
                </v:shape>
                <o:OLEObject Type="Embed" ProgID="Equation.DSMT4" ShapeID="_x0000_i1049" DrawAspect="Content" ObjectID="_1524984397" r:id="rId15"/>
              </w:object>
            </w:r>
            <w:r w:rsidRPr="006A0563">
              <w:rPr>
                <w:sz w:val="22"/>
                <w:szCs w:val="22"/>
              </w:rPr>
              <w:t xml:space="preserve"> = 1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Graphing a multiple regression model with an indicator variable</w:t>
            </w:r>
          </w:p>
          <w:p w:rsidR="004C7C16" w:rsidRPr="006A0563" w:rsidRDefault="004C7C16" w:rsidP="00F058CA">
            <w:pPr>
              <w:numPr>
                <w:ilvl w:val="0"/>
                <w:numId w:val="4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the coefficients of a multiple regression mode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2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7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Two-sample </w:t>
            </w:r>
            <w:r w:rsidRPr="006A0563">
              <w:rPr>
                <w:i/>
                <w:sz w:val="22"/>
                <w:szCs w:val="22"/>
              </w:rPr>
              <w:t>z</w:t>
            </w:r>
            <w:r w:rsidRPr="006A0563">
              <w:rPr>
                <w:sz w:val="22"/>
                <w:szCs w:val="22"/>
              </w:rPr>
              <w:t xml:space="preserve"> test for a difference of proportions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fidence interval for slope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Using a confidence interval to make a decision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Using transformed data and a least-squares regression line to make predictions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2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ting the equation of a least-squares regression line from computer output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Interpreting the standard deviation of the residuals </w:t>
            </w:r>
          </w:p>
          <w:p w:rsidR="004C7C16" w:rsidRPr="006A0563" w:rsidRDefault="004C7C16" w:rsidP="00F058CA">
            <w:pPr>
              <w:numPr>
                <w:ilvl w:val="0"/>
                <w:numId w:val="3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the standard error of the slop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2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5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Stating the equation of a least-squares regression line from computer output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Interpreting the slope and </w:t>
            </w:r>
            <w:r w:rsidRPr="006A0563">
              <w:rPr>
                <w:i/>
                <w:sz w:val="22"/>
                <w:szCs w:val="22"/>
              </w:rPr>
              <w:t>y</w:t>
            </w:r>
            <w:r w:rsidRPr="006A0563">
              <w:rPr>
                <w:sz w:val="22"/>
                <w:szCs w:val="22"/>
              </w:rPr>
              <w:t xml:space="preserve"> intercept</w:t>
            </w:r>
          </w:p>
          <w:p w:rsidR="004C7C16" w:rsidRPr="006A0563" w:rsidRDefault="004C7C16" w:rsidP="00F058CA">
            <w:pPr>
              <w:numPr>
                <w:ilvl w:val="0"/>
                <w:numId w:val="6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onfidence interval for slope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2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4B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Describing a scatterplot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Interpreting </w:t>
            </w:r>
            <w:r w:rsidRPr="006A0563">
              <w:rPr>
                <w:i/>
                <w:sz w:val="22"/>
                <w:szCs w:val="22"/>
              </w:rPr>
              <w:t>r</w:t>
            </w:r>
            <w:r w:rsidRPr="006A0563">
              <w:rPr>
                <w:i/>
                <w:sz w:val="22"/>
                <w:szCs w:val="22"/>
                <w:vertAlign w:val="superscript"/>
              </w:rPr>
              <w:t>2</w:t>
            </w:r>
            <w:r w:rsidRPr="006A0563">
              <w:rPr>
                <w:sz w:val="22"/>
                <w:szCs w:val="22"/>
              </w:rPr>
              <w:t xml:space="preserve"> </w:t>
            </w:r>
          </w:p>
          <w:p w:rsidR="004C7C16" w:rsidRPr="006A0563" w:rsidRDefault="004C7C16" w:rsidP="00F058CA">
            <w:pPr>
              <w:numPr>
                <w:ilvl w:val="0"/>
                <w:numId w:val="5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Interpreting a residual plot for a least-squares regression line using transformed data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2</w:t>
            </w:r>
          </w:p>
        </w:tc>
      </w:tr>
      <w:tr w:rsidR="004C7C16" w:rsidRPr="006A0563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200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aking graphs and comparing two distributions</w:t>
            </w:r>
          </w:p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i/>
                <w:sz w:val="22"/>
                <w:szCs w:val="22"/>
              </w:rPr>
              <w:t>t</w:t>
            </w:r>
            <w:r w:rsidRPr="006A0563">
              <w:rPr>
                <w:sz w:val="22"/>
                <w:szCs w:val="22"/>
              </w:rPr>
              <w:t xml:space="preserve"> test for slope</w:t>
            </w:r>
          </w:p>
          <w:p w:rsidR="004C7C16" w:rsidRPr="006A0563" w:rsidRDefault="004C7C16" w:rsidP="00F058CA">
            <w:pPr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 xml:space="preserve">Classifying a new observation 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2</w:t>
            </w:r>
          </w:p>
        </w:tc>
      </w:tr>
      <w:tr w:rsidR="004C7C16" w:rsidRPr="00CD79AC" w:rsidTr="00F058CA"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199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366B81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Making predictions using least-squares regression lines, including transformed data</w:t>
            </w:r>
          </w:p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lastRenderedPageBreak/>
              <w:t>Determining if models are appropriate</w:t>
            </w:r>
          </w:p>
          <w:p w:rsidR="004C7C16" w:rsidRPr="006A0563" w:rsidRDefault="004C7C16" w:rsidP="00F058CA">
            <w:pPr>
              <w:numPr>
                <w:ilvl w:val="0"/>
                <w:numId w:val="1"/>
              </w:numPr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t>Creating a better model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4C7C16" w:rsidRPr="00CD79AC" w:rsidRDefault="004C7C16" w:rsidP="00137027">
            <w:pPr>
              <w:jc w:val="center"/>
              <w:rPr>
                <w:sz w:val="22"/>
                <w:szCs w:val="22"/>
              </w:rPr>
            </w:pPr>
            <w:r w:rsidRPr="006A0563">
              <w:rPr>
                <w:sz w:val="22"/>
                <w:szCs w:val="22"/>
              </w:rPr>
              <w:lastRenderedPageBreak/>
              <w:t>12</w:t>
            </w:r>
          </w:p>
        </w:tc>
      </w:tr>
    </w:tbl>
    <w:p w:rsidR="00B82B6B" w:rsidRPr="00CD79AC" w:rsidRDefault="00B82B6B">
      <w:pPr>
        <w:rPr>
          <w:sz w:val="22"/>
          <w:szCs w:val="22"/>
        </w:rPr>
      </w:pPr>
    </w:p>
    <w:sectPr w:rsidR="00B82B6B" w:rsidRPr="00CD79AC" w:rsidSect="00F769C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hicago">
    <w:altName w:val="Arial"/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90347"/>
    <w:multiLevelType w:val="hybridMultilevel"/>
    <w:tmpl w:val="C13251B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82F671F"/>
    <w:multiLevelType w:val="hybridMultilevel"/>
    <w:tmpl w:val="A01284C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24306CF9"/>
    <w:multiLevelType w:val="hybridMultilevel"/>
    <w:tmpl w:val="B92EBE8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24342164"/>
    <w:multiLevelType w:val="hybridMultilevel"/>
    <w:tmpl w:val="716A84D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>
    <w:nsid w:val="33120435"/>
    <w:multiLevelType w:val="hybridMultilevel"/>
    <w:tmpl w:val="706A254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351A6472"/>
    <w:multiLevelType w:val="hybridMultilevel"/>
    <w:tmpl w:val="5150C6D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38654864"/>
    <w:multiLevelType w:val="hybridMultilevel"/>
    <w:tmpl w:val="AEF45E6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>
    <w:nsid w:val="3F277314"/>
    <w:multiLevelType w:val="hybridMultilevel"/>
    <w:tmpl w:val="635E956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3FD467F9"/>
    <w:multiLevelType w:val="hybridMultilevel"/>
    <w:tmpl w:val="4FEC8B3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>
    <w:nsid w:val="412C0691"/>
    <w:multiLevelType w:val="hybridMultilevel"/>
    <w:tmpl w:val="43A0DCB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>
    <w:nsid w:val="447459B9"/>
    <w:multiLevelType w:val="hybridMultilevel"/>
    <w:tmpl w:val="AAAE630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>
    <w:nsid w:val="4B153B1C"/>
    <w:multiLevelType w:val="hybridMultilevel"/>
    <w:tmpl w:val="329CDEC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4D78498A"/>
    <w:multiLevelType w:val="hybridMultilevel"/>
    <w:tmpl w:val="5428F07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4EA255AA"/>
    <w:multiLevelType w:val="hybridMultilevel"/>
    <w:tmpl w:val="47748E7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>
    <w:nsid w:val="4F6C3969"/>
    <w:multiLevelType w:val="hybridMultilevel"/>
    <w:tmpl w:val="8472AB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1C77430"/>
    <w:multiLevelType w:val="hybridMultilevel"/>
    <w:tmpl w:val="A420DFF6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52ED114D"/>
    <w:multiLevelType w:val="hybridMultilevel"/>
    <w:tmpl w:val="CE74BD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7A52492"/>
    <w:multiLevelType w:val="hybridMultilevel"/>
    <w:tmpl w:val="4A98235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57B57725"/>
    <w:multiLevelType w:val="hybridMultilevel"/>
    <w:tmpl w:val="4D32DDE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591E1D9C"/>
    <w:multiLevelType w:val="hybridMultilevel"/>
    <w:tmpl w:val="653C0DD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627B53E4"/>
    <w:multiLevelType w:val="hybridMultilevel"/>
    <w:tmpl w:val="2B828FE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>
    <w:nsid w:val="665173E6"/>
    <w:multiLevelType w:val="hybridMultilevel"/>
    <w:tmpl w:val="2DCC59A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6E003A3D"/>
    <w:multiLevelType w:val="hybridMultilevel"/>
    <w:tmpl w:val="CE26264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>
    <w:nsid w:val="76654045"/>
    <w:multiLevelType w:val="hybridMultilevel"/>
    <w:tmpl w:val="B9B6306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7CEB0E2B"/>
    <w:multiLevelType w:val="hybridMultilevel"/>
    <w:tmpl w:val="47FC1CF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6"/>
  </w:num>
  <w:num w:numId="3">
    <w:abstractNumId w:val="22"/>
  </w:num>
  <w:num w:numId="4">
    <w:abstractNumId w:val="7"/>
  </w:num>
  <w:num w:numId="5">
    <w:abstractNumId w:val="2"/>
  </w:num>
  <w:num w:numId="6">
    <w:abstractNumId w:val="11"/>
  </w:num>
  <w:num w:numId="7">
    <w:abstractNumId w:val="10"/>
  </w:num>
  <w:num w:numId="8">
    <w:abstractNumId w:val="16"/>
  </w:num>
  <w:num w:numId="9">
    <w:abstractNumId w:val="14"/>
  </w:num>
  <w:num w:numId="10">
    <w:abstractNumId w:val="1"/>
  </w:num>
  <w:num w:numId="11">
    <w:abstractNumId w:val="23"/>
  </w:num>
  <w:num w:numId="12">
    <w:abstractNumId w:val="21"/>
  </w:num>
  <w:num w:numId="13">
    <w:abstractNumId w:val="8"/>
  </w:num>
  <w:num w:numId="14">
    <w:abstractNumId w:val="20"/>
  </w:num>
  <w:num w:numId="15">
    <w:abstractNumId w:val="0"/>
  </w:num>
  <w:num w:numId="16">
    <w:abstractNumId w:val="12"/>
  </w:num>
  <w:num w:numId="17">
    <w:abstractNumId w:val="13"/>
  </w:num>
  <w:num w:numId="18">
    <w:abstractNumId w:val="4"/>
  </w:num>
  <w:num w:numId="19">
    <w:abstractNumId w:val="24"/>
  </w:num>
  <w:num w:numId="20">
    <w:abstractNumId w:val="18"/>
  </w:num>
  <w:num w:numId="21">
    <w:abstractNumId w:val="19"/>
  </w:num>
  <w:num w:numId="22">
    <w:abstractNumId w:val="3"/>
  </w:num>
  <w:num w:numId="23">
    <w:abstractNumId w:val="17"/>
  </w:num>
  <w:num w:numId="24">
    <w:abstractNumId w:val="5"/>
  </w:num>
  <w:num w:numId="2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1546"/>
    <w:rsid w:val="0000016F"/>
    <w:rsid w:val="000004C7"/>
    <w:rsid w:val="00000638"/>
    <w:rsid w:val="0000259D"/>
    <w:rsid w:val="00003274"/>
    <w:rsid w:val="0000389F"/>
    <w:rsid w:val="0000396B"/>
    <w:rsid w:val="000051BF"/>
    <w:rsid w:val="0000560E"/>
    <w:rsid w:val="00005B23"/>
    <w:rsid w:val="00007D43"/>
    <w:rsid w:val="00007F0F"/>
    <w:rsid w:val="000127A7"/>
    <w:rsid w:val="00013DF8"/>
    <w:rsid w:val="00014475"/>
    <w:rsid w:val="00016841"/>
    <w:rsid w:val="00017521"/>
    <w:rsid w:val="00017E4D"/>
    <w:rsid w:val="00022E9E"/>
    <w:rsid w:val="0002440E"/>
    <w:rsid w:val="00024FA8"/>
    <w:rsid w:val="00026B20"/>
    <w:rsid w:val="00026C77"/>
    <w:rsid w:val="00030F02"/>
    <w:rsid w:val="00030FE8"/>
    <w:rsid w:val="000310E1"/>
    <w:rsid w:val="000321AC"/>
    <w:rsid w:val="00033193"/>
    <w:rsid w:val="00033BC1"/>
    <w:rsid w:val="00034262"/>
    <w:rsid w:val="00034483"/>
    <w:rsid w:val="0003470F"/>
    <w:rsid w:val="0003582D"/>
    <w:rsid w:val="00040458"/>
    <w:rsid w:val="000412F3"/>
    <w:rsid w:val="00042039"/>
    <w:rsid w:val="000429C9"/>
    <w:rsid w:val="00042D08"/>
    <w:rsid w:val="00043D01"/>
    <w:rsid w:val="000469A2"/>
    <w:rsid w:val="000475FC"/>
    <w:rsid w:val="00050935"/>
    <w:rsid w:val="00050C1D"/>
    <w:rsid w:val="00050F92"/>
    <w:rsid w:val="000515D1"/>
    <w:rsid w:val="00051788"/>
    <w:rsid w:val="000517C0"/>
    <w:rsid w:val="000521A3"/>
    <w:rsid w:val="00052336"/>
    <w:rsid w:val="0005250F"/>
    <w:rsid w:val="000548AF"/>
    <w:rsid w:val="00054C68"/>
    <w:rsid w:val="0005640B"/>
    <w:rsid w:val="00057588"/>
    <w:rsid w:val="000602AE"/>
    <w:rsid w:val="000602E6"/>
    <w:rsid w:val="00061312"/>
    <w:rsid w:val="00061A8D"/>
    <w:rsid w:val="00061ADF"/>
    <w:rsid w:val="00061FDD"/>
    <w:rsid w:val="00062F22"/>
    <w:rsid w:val="000648A8"/>
    <w:rsid w:val="00066782"/>
    <w:rsid w:val="000669F0"/>
    <w:rsid w:val="00066BEB"/>
    <w:rsid w:val="00066F49"/>
    <w:rsid w:val="00067A25"/>
    <w:rsid w:val="00071761"/>
    <w:rsid w:val="0007206C"/>
    <w:rsid w:val="00072C05"/>
    <w:rsid w:val="00072ED4"/>
    <w:rsid w:val="00073FDE"/>
    <w:rsid w:val="00075653"/>
    <w:rsid w:val="00075C1F"/>
    <w:rsid w:val="000765B2"/>
    <w:rsid w:val="00076CE6"/>
    <w:rsid w:val="00080AFD"/>
    <w:rsid w:val="00081236"/>
    <w:rsid w:val="00081F0A"/>
    <w:rsid w:val="000831CA"/>
    <w:rsid w:val="00083607"/>
    <w:rsid w:val="0008495B"/>
    <w:rsid w:val="000853F9"/>
    <w:rsid w:val="000861C6"/>
    <w:rsid w:val="000871FB"/>
    <w:rsid w:val="00090F58"/>
    <w:rsid w:val="000910AB"/>
    <w:rsid w:val="00091F7B"/>
    <w:rsid w:val="0009261B"/>
    <w:rsid w:val="000926CF"/>
    <w:rsid w:val="00093338"/>
    <w:rsid w:val="000940C7"/>
    <w:rsid w:val="00094A15"/>
    <w:rsid w:val="00095989"/>
    <w:rsid w:val="000A077D"/>
    <w:rsid w:val="000A0938"/>
    <w:rsid w:val="000A14D8"/>
    <w:rsid w:val="000A1B73"/>
    <w:rsid w:val="000A1C59"/>
    <w:rsid w:val="000A2B08"/>
    <w:rsid w:val="000A3653"/>
    <w:rsid w:val="000A3FC6"/>
    <w:rsid w:val="000A5901"/>
    <w:rsid w:val="000A792F"/>
    <w:rsid w:val="000A7DBA"/>
    <w:rsid w:val="000B007B"/>
    <w:rsid w:val="000B0DC1"/>
    <w:rsid w:val="000B10CF"/>
    <w:rsid w:val="000B22DB"/>
    <w:rsid w:val="000B2A05"/>
    <w:rsid w:val="000B36CE"/>
    <w:rsid w:val="000B3E4D"/>
    <w:rsid w:val="000B47A3"/>
    <w:rsid w:val="000B517D"/>
    <w:rsid w:val="000B5887"/>
    <w:rsid w:val="000B6810"/>
    <w:rsid w:val="000B7C29"/>
    <w:rsid w:val="000C13BC"/>
    <w:rsid w:val="000C2130"/>
    <w:rsid w:val="000C3482"/>
    <w:rsid w:val="000C35EC"/>
    <w:rsid w:val="000C396C"/>
    <w:rsid w:val="000C4DEC"/>
    <w:rsid w:val="000C5027"/>
    <w:rsid w:val="000C5E8C"/>
    <w:rsid w:val="000C625D"/>
    <w:rsid w:val="000C77E2"/>
    <w:rsid w:val="000D05DF"/>
    <w:rsid w:val="000D0E79"/>
    <w:rsid w:val="000D1F48"/>
    <w:rsid w:val="000D2655"/>
    <w:rsid w:val="000D2D32"/>
    <w:rsid w:val="000D34FD"/>
    <w:rsid w:val="000D5D50"/>
    <w:rsid w:val="000D6842"/>
    <w:rsid w:val="000D75E7"/>
    <w:rsid w:val="000D766F"/>
    <w:rsid w:val="000E003C"/>
    <w:rsid w:val="000E0D10"/>
    <w:rsid w:val="000E0FFC"/>
    <w:rsid w:val="000E3209"/>
    <w:rsid w:val="000E46F6"/>
    <w:rsid w:val="000E6BEF"/>
    <w:rsid w:val="000E6ED6"/>
    <w:rsid w:val="000E73BE"/>
    <w:rsid w:val="000F08BA"/>
    <w:rsid w:val="000F110D"/>
    <w:rsid w:val="000F1305"/>
    <w:rsid w:val="000F1A85"/>
    <w:rsid w:val="000F3512"/>
    <w:rsid w:val="000F3E13"/>
    <w:rsid w:val="000F43E0"/>
    <w:rsid w:val="000F5739"/>
    <w:rsid w:val="000F5E41"/>
    <w:rsid w:val="000F6023"/>
    <w:rsid w:val="000F6654"/>
    <w:rsid w:val="000F7A36"/>
    <w:rsid w:val="000F7B98"/>
    <w:rsid w:val="00100CDA"/>
    <w:rsid w:val="00102323"/>
    <w:rsid w:val="00102689"/>
    <w:rsid w:val="00102CA6"/>
    <w:rsid w:val="001032A1"/>
    <w:rsid w:val="00103E31"/>
    <w:rsid w:val="00105A7A"/>
    <w:rsid w:val="00105AD3"/>
    <w:rsid w:val="00107365"/>
    <w:rsid w:val="0010779F"/>
    <w:rsid w:val="00111456"/>
    <w:rsid w:val="00113FAB"/>
    <w:rsid w:val="00114817"/>
    <w:rsid w:val="001156C4"/>
    <w:rsid w:val="00115C95"/>
    <w:rsid w:val="00116C63"/>
    <w:rsid w:val="00120814"/>
    <w:rsid w:val="00120D39"/>
    <w:rsid w:val="0012223A"/>
    <w:rsid w:val="0012376C"/>
    <w:rsid w:val="00124F63"/>
    <w:rsid w:val="001253AC"/>
    <w:rsid w:val="0013179C"/>
    <w:rsid w:val="00131897"/>
    <w:rsid w:val="00131C62"/>
    <w:rsid w:val="00134C52"/>
    <w:rsid w:val="00137027"/>
    <w:rsid w:val="0013726D"/>
    <w:rsid w:val="00137B3C"/>
    <w:rsid w:val="00137BE9"/>
    <w:rsid w:val="00137F8C"/>
    <w:rsid w:val="0014073D"/>
    <w:rsid w:val="00141B1A"/>
    <w:rsid w:val="00141FEC"/>
    <w:rsid w:val="00142578"/>
    <w:rsid w:val="00142E37"/>
    <w:rsid w:val="00143141"/>
    <w:rsid w:val="00143594"/>
    <w:rsid w:val="001439DF"/>
    <w:rsid w:val="00143C8F"/>
    <w:rsid w:val="001441FF"/>
    <w:rsid w:val="00144AD4"/>
    <w:rsid w:val="0014553B"/>
    <w:rsid w:val="0014582A"/>
    <w:rsid w:val="0014609C"/>
    <w:rsid w:val="00146163"/>
    <w:rsid w:val="00147342"/>
    <w:rsid w:val="00150A6E"/>
    <w:rsid w:val="001518E0"/>
    <w:rsid w:val="00151E0D"/>
    <w:rsid w:val="0015247F"/>
    <w:rsid w:val="00152E19"/>
    <w:rsid w:val="001536C7"/>
    <w:rsid w:val="00154F59"/>
    <w:rsid w:val="001555BD"/>
    <w:rsid w:val="001555D2"/>
    <w:rsid w:val="00157C05"/>
    <w:rsid w:val="0016155F"/>
    <w:rsid w:val="00161571"/>
    <w:rsid w:val="00161BB2"/>
    <w:rsid w:val="00161FB6"/>
    <w:rsid w:val="00162766"/>
    <w:rsid w:val="00162F82"/>
    <w:rsid w:val="001633D7"/>
    <w:rsid w:val="001643EA"/>
    <w:rsid w:val="0016453F"/>
    <w:rsid w:val="001648A1"/>
    <w:rsid w:val="00164EF9"/>
    <w:rsid w:val="001669F5"/>
    <w:rsid w:val="00170F4B"/>
    <w:rsid w:val="00171024"/>
    <w:rsid w:val="001710D7"/>
    <w:rsid w:val="001739DF"/>
    <w:rsid w:val="00173B88"/>
    <w:rsid w:val="00174485"/>
    <w:rsid w:val="00174FA9"/>
    <w:rsid w:val="00176AC3"/>
    <w:rsid w:val="00177C27"/>
    <w:rsid w:val="00177C3C"/>
    <w:rsid w:val="001805D7"/>
    <w:rsid w:val="00181B13"/>
    <w:rsid w:val="00182273"/>
    <w:rsid w:val="00182621"/>
    <w:rsid w:val="00183096"/>
    <w:rsid w:val="00184455"/>
    <w:rsid w:val="00184B36"/>
    <w:rsid w:val="00184D95"/>
    <w:rsid w:val="001861F8"/>
    <w:rsid w:val="0018669D"/>
    <w:rsid w:val="001866BA"/>
    <w:rsid w:val="00187348"/>
    <w:rsid w:val="001916CE"/>
    <w:rsid w:val="001936A7"/>
    <w:rsid w:val="00194348"/>
    <w:rsid w:val="0019604B"/>
    <w:rsid w:val="001964D4"/>
    <w:rsid w:val="001A0264"/>
    <w:rsid w:val="001A1B6C"/>
    <w:rsid w:val="001A2D9B"/>
    <w:rsid w:val="001A3211"/>
    <w:rsid w:val="001A4DF7"/>
    <w:rsid w:val="001A5385"/>
    <w:rsid w:val="001A5670"/>
    <w:rsid w:val="001A6E7D"/>
    <w:rsid w:val="001A7388"/>
    <w:rsid w:val="001B01D4"/>
    <w:rsid w:val="001B0B3D"/>
    <w:rsid w:val="001B1546"/>
    <w:rsid w:val="001B2942"/>
    <w:rsid w:val="001B3D53"/>
    <w:rsid w:val="001B3FD4"/>
    <w:rsid w:val="001B4113"/>
    <w:rsid w:val="001B44C0"/>
    <w:rsid w:val="001B51C6"/>
    <w:rsid w:val="001B6E56"/>
    <w:rsid w:val="001B79C2"/>
    <w:rsid w:val="001C02BB"/>
    <w:rsid w:val="001C2916"/>
    <w:rsid w:val="001C4ED9"/>
    <w:rsid w:val="001C616B"/>
    <w:rsid w:val="001C644F"/>
    <w:rsid w:val="001C6B26"/>
    <w:rsid w:val="001C7602"/>
    <w:rsid w:val="001C7807"/>
    <w:rsid w:val="001D0491"/>
    <w:rsid w:val="001D09FB"/>
    <w:rsid w:val="001D1CD5"/>
    <w:rsid w:val="001D4186"/>
    <w:rsid w:val="001D501D"/>
    <w:rsid w:val="001D5179"/>
    <w:rsid w:val="001D6369"/>
    <w:rsid w:val="001D6B50"/>
    <w:rsid w:val="001E025B"/>
    <w:rsid w:val="001E132F"/>
    <w:rsid w:val="001E2054"/>
    <w:rsid w:val="001E231B"/>
    <w:rsid w:val="001E2AAC"/>
    <w:rsid w:val="001E2DDF"/>
    <w:rsid w:val="001E3089"/>
    <w:rsid w:val="001E35E7"/>
    <w:rsid w:val="001E3BC4"/>
    <w:rsid w:val="001E4775"/>
    <w:rsid w:val="001E4A2E"/>
    <w:rsid w:val="001E5BF6"/>
    <w:rsid w:val="001E5F73"/>
    <w:rsid w:val="001E6051"/>
    <w:rsid w:val="001E7A92"/>
    <w:rsid w:val="001F040F"/>
    <w:rsid w:val="001F08E2"/>
    <w:rsid w:val="001F1104"/>
    <w:rsid w:val="001F1808"/>
    <w:rsid w:val="001F1CD5"/>
    <w:rsid w:val="001F2C61"/>
    <w:rsid w:val="001F398C"/>
    <w:rsid w:val="001F50A7"/>
    <w:rsid w:val="001F50B8"/>
    <w:rsid w:val="001F57B0"/>
    <w:rsid w:val="001F6127"/>
    <w:rsid w:val="001F6918"/>
    <w:rsid w:val="001F7964"/>
    <w:rsid w:val="001F7976"/>
    <w:rsid w:val="00200A9F"/>
    <w:rsid w:val="002013C8"/>
    <w:rsid w:val="002014EF"/>
    <w:rsid w:val="002022A8"/>
    <w:rsid w:val="002024FA"/>
    <w:rsid w:val="00202683"/>
    <w:rsid w:val="002031E4"/>
    <w:rsid w:val="00204191"/>
    <w:rsid w:val="00204F92"/>
    <w:rsid w:val="00205A51"/>
    <w:rsid w:val="0021123D"/>
    <w:rsid w:val="002116CE"/>
    <w:rsid w:val="00211D3B"/>
    <w:rsid w:val="00211E41"/>
    <w:rsid w:val="00212C9C"/>
    <w:rsid w:val="0021630B"/>
    <w:rsid w:val="00217100"/>
    <w:rsid w:val="0022087D"/>
    <w:rsid w:val="00221359"/>
    <w:rsid w:val="002213FB"/>
    <w:rsid w:val="002248C0"/>
    <w:rsid w:val="00225948"/>
    <w:rsid w:val="00226299"/>
    <w:rsid w:val="002266D3"/>
    <w:rsid w:val="0022747C"/>
    <w:rsid w:val="00227E12"/>
    <w:rsid w:val="00227ED6"/>
    <w:rsid w:val="0023060E"/>
    <w:rsid w:val="00230742"/>
    <w:rsid w:val="002308D9"/>
    <w:rsid w:val="00232F43"/>
    <w:rsid w:val="00233C28"/>
    <w:rsid w:val="00233C38"/>
    <w:rsid w:val="002352F5"/>
    <w:rsid w:val="002353B4"/>
    <w:rsid w:val="00236E3F"/>
    <w:rsid w:val="002411D8"/>
    <w:rsid w:val="00241B37"/>
    <w:rsid w:val="00243898"/>
    <w:rsid w:val="0024458E"/>
    <w:rsid w:val="00244BCE"/>
    <w:rsid w:val="002453C5"/>
    <w:rsid w:val="002473A6"/>
    <w:rsid w:val="00247563"/>
    <w:rsid w:val="00247956"/>
    <w:rsid w:val="00252073"/>
    <w:rsid w:val="00252F7B"/>
    <w:rsid w:val="0025393D"/>
    <w:rsid w:val="00254C31"/>
    <w:rsid w:val="00255006"/>
    <w:rsid w:val="00255081"/>
    <w:rsid w:val="00256F5A"/>
    <w:rsid w:val="00257F32"/>
    <w:rsid w:val="002602BE"/>
    <w:rsid w:val="00260C0D"/>
    <w:rsid w:val="002629B7"/>
    <w:rsid w:val="00264D88"/>
    <w:rsid w:val="002661D2"/>
    <w:rsid w:val="00266F85"/>
    <w:rsid w:val="00267047"/>
    <w:rsid w:val="00270223"/>
    <w:rsid w:val="00271FE3"/>
    <w:rsid w:val="002727B8"/>
    <w:rsid w:val="00276E77"/>
    <w:rsid w:val="002773E5"/>
    <w:rsid w:val="002775BC"/>
    <w:rsid w:val="00277A05"/>
    <w:rsid w:val="00277D54"/>
    <w:rsid w:val="002802BE"/>
    <w:rsid w:val="00281408"/>
    <w:rsid w:val="0028154A"/>
    <w:rsid w:val="0028158B"/>
    <w:rsid w:val="002815FC"/>
    <w:rsid w:val="00282AB4"/>
    <w:rsid w:val="00283E83"/>
    <w:rsid w:val="002840FB"/>
    <w:rsid w:val="0028655C"/>
    <w:rsid w:val="00286B2E"/>
    <w:rsid w:val="00286D70"/>
    <w:rsid w:val="00291178"/>
    <w:rsid w:val="00293737"/>
    <w:rsid w:val="002953D5"/>
    <w:rsid w:val="00295F4D"/>
    <w:rsid w:val="002979EC"/>
    <w:rsid w:val="00297E28"/>
    <w:rsid w:val="00297E62"/>
    <w:rsid w:val="002A0E3B"/>
    <w:rsid w:val="002A250B"/>
    <w:rsid w:val="002A2E68"/>
    <w:rsid w:val="002A3BFB"/>
    <w:rsid w:val="002A3E2C"/>
    <w:rsid w:val="002A4E11"/>
    <w:rsid w:val="002A4FEF"/>
    <w:rsid w:val="002A5076"/>
    <w:rsid w:val="002A621B"/>
    <w:rsid w:val="002A65E5"/>
    <w:rsid w:val="002A7C25"/>
    <w:rsid w:val="002A7D63"/>
    <w:rsid w:val="002B0BA8"/>
    <w:rsid w:val="002B0F06"/>
    <w:rsid w:val="002B11A3"/>
    <w:rsid w:val="002B1B01"/>
    <w:rsid w:val="002B1D38"/>
    <w:rsid w:val="002B4968"/>
    <w:rsid w:val="002B49DB"/>
    <w:rsid w:val="002B50D6"/>
    <w:rsid w:val="002B54B5"/>
    <w:rsid w:val="002B58CA"/>
    <w:rsid w:val="002B6A30"/>
    <w:rsid w:val="002B7225"/>
    <w:rsid w:val="002B778A"/>
    <w:rsid w:val="002C0CB8"/>
    <w:rsid w:val="002C3BF7"/>
    <w:rsid w:val="002C4B3B"/>
    <w:rsid w:val="002C4F79"/>
    <w:rsid w:val="002C4F7F"/>
    <w:rsid w:val="002C71EB"/>
    <w:rsid w:val="002D018B"/>
    <w:rsid w:val="002D02EE"/>
    <w:rsid w:val="002D06DE"/>
    <w:rsid w:val="002D095A"/>
    <w:rsid w:val="002D09A1"/>
    <w:rsid w:val="002D2E88"/>
    <w:rsid w:val="002D522E"/>
    <w:rsid w:val="002D686F"/>
    <w:rsid w:val="002D788D"/>
    <w:rsid w:val="002E18E1"/>
    <w:rsid w:val="002E29EF"/>
    <w:rsid w:val="002E480D"/>
    <w:rsid w:val="002E5E7F"/>
    <w:rsid w:val="002E6004"/>
    <w:rsid w:val="002E6810"/>
    <w:rsid w:val="002F0441"/>
    <w:rsid w:val="002F11CE"/>
    <w:rsid w:val="002F3478"/>
    <w:rsid w:val="002F3DDE"/>
    <w:rsid w:val="002F5847"/>
    <w:rsid w:val="002F79C0"/>
    <w:rsid w:val="002F7B4A"/>
    <w:rsid w:val="002F7BC1"/>
    <w:rsid w:val="00300F40"/>
    <w:rsid w:val="00301DFD"/>
    <w:rsid w:val="0030269A"/>
    <w:rsid w:val="00302D3A"/>
    <w:rsid w:val="00306DC6"/>
    <w:rsid w:val="00306FF1"/>
    <w:rsid w:val="00307080"/>
    <w:rsid w:val="00307A38"/>
    <w:rsid w:val="00310679"/>
    <w:rsid w:val="00310FD5"/>
    <w:rsid w:val="00314E76"/>
    <w:rsid w:val="00314F0B"/>
    <w:rsid w:val="003154F2"/>
    <w:rsid w:val="00320011"/>
    <w:rsid w:val="003202A3"/>
    <w:rsid w:val="00322458"/>
    <w:rsid w:val="0032366C"/>
    <w:rsid w:val="0032390B"/>
    <w:rsid w:val="00325299"/>
    <w:rsid w:val="00325A58"/>
    <w:rsid w:val="00330752"/>
    <w:rsid w:val="00331326"/>
    <w:rsid w:val="00332102"/>
    <w:rsid w:val="003329C1"/>
    <w:rsid w:val="00333370"/>
    <w:rsid w:val="00333FBA"/>
    <w:rsid w:val="00335C72"/>
    <w:rsid w:val="00335CA0"/>
    <w:rsid w:val="00335E19"/>
    <w:rsid w:val="00336E14"/>
    <w:rsid w:val="00337DB6"/>
    <w:rsid w:val="003406C7"/>
    <w:rsid w:val="0034109C"/>
    <w:rsid w:val="00342633"/>
    <w:rsid w:val="00342999"/>
    <w:rsid w:val="00344B89"/>
    <w:rsid w:val="00344EAD"/>
    <w:rsid w:val="00345A7F"/>
    <w:rsid w:val="0034712B"/>
    <w:rsid w:val="00347AB7"/>
    <w:rsid w:val="00350413"/>
    <w:rsid w:val="00351B7D"/>
    <w:rsid w:val="00351BED"/>
    <w:rsid w:val="003525D7"/>
    <w:rsid w:val="00352C2A"/>
    <w:rsid w:val="003532AD"/>
    <w:rsid w:val="0035355D"/>
    <w:rsid w:val="00354E67"/>
    <w:rsid w:val="00355C94"/>
    <w:rsid w:val="00355DCF"/>
    <w:rsid w:val="00356471"/>
    <w:rsid w:val="003574E9"/>
    <w:rsid w:val="00357C8D"/>
    <w:rsid w:val="0036021C"/>
    <w:rsid w:val="00363140"/>
    <w:rsid w:val="0036419C"/>
    <w:rsid w:val="0036459A"/>
    <w:rsid w:val="00364A25"/>
    <w:rsid w:val="0036582E"/>
    <w:rsid w:val="00366B81"/>
    <w:rsid w:val="00366B8F"/>
    <w:rsid w:val="00366C34"/>
    <w:rsid w:val="00367B65"/>
    <w:rsid w:val="0037059D"/>
    <w:rsid w:val="00371ADD"/>
    <w:rsid w:val="00371FBC"/>
    <w:rsid w:val="00372388"/>
    <w:rsid w:val="00377AD3"/>
    <w:rsid w:val="00380ECB"/>
    <w:rsid w:val="00381D79"/>
    <w:rsid w:val="0038274E"/>
    <w:rsid w:val="0038308E"/>
    <w:rsid w:val="00383A58"/>
    <w:rsid w:val="0038501C"/>
    <w:rsid w:val="0038684B"/>
    <w:rsid w:val="003870DC"/>
    <w:rsid w:val="00387CDE"/>
    <w:rsid w:val="00387D0C"/>
    <w:rsid w:val="0039091F"/>
    <w:rsid w:val="00391D03"/>
    <w:rsid w:val="00391DA9"/>
    <w:rsid w:val="00391F9C"/>
    <w:rsid w:val="00392E90"/>
    <w:rsid w:val="003937D9"/>
    <w:rsid w:val="003940DB"/>
    <w:rsid w:val="00394255"/>
    <w:rsid w:val="003957C1"/>
    <w:rsid w:val="00397A44"/>
    <w:rsid w:val="003A0598"/>
    <w:rsid w:val="003A0CFF"/>
    <w:rsid w:val="003A12BD"/>
    <w:rsid w:val="003A2061"/>
    <w:rsid w:val="003A29FF"/>
    <w:rsid w:val="003A2E2A"/>
    <w:rsid w:val="003A2FCA"/>
    <w:rsid w:val="003A34D5"/>
    <w:rsid w:val="003A3706"/>
    <w:rsid w:val="003A5230"/>
    <w:rsid w:val="003A5316"/>
    <w:rsid w:val="003A6A84"/>
    <w:rsid w:val="003A7290"/>
    <w:rsid w:val="003A7E93"/>
    <w:rsid w:val="003B0433"/>
    <w:rsid w:val="003B0A91"/>
    <w:rsid w:val="003B132E"/>
    <w:rsid w:val="003B13C7"/>
    <w:rsid w:val="003B2205"/>
    <w:rsid w:val="003B31A2"/>
    <w:rsid w:val="003B373C"/>
    <w:rsid w:val="003B3C23"/>
    <w:rsid w:val="003B45F1"/>
    <w:rsid w:val="003B5307"/>
    <w:rsid w:val="003B53CE"/>
    <w:rsid w:val="003B7B60"/>
    <w:rsid w:val="003C0E89"/>
    <w:rsid w:val="003C2961"/>
    <w:rsid w:val="003C3AB1"/>
    <w:rsid w:val="003C4767"/>
    <w:rsid w:val="003C4976"/>
    <w:rsid w:val="003C4F24"/>
    <w:rsid w:val="003C64A8"/>
    <w:rsid w:val="003C7700"/>
    <w:rsid w:val="003D150C"/>
    <w:rsid w:val="003D1AA0"/>
    <w:rsid w:val="003D39A7"/>
    <w:rsid w:val="003D3D7B"/>
    <w:rsid w:val="003D3DB6"/>
    <w:rsid w:val="003D458D"/>
    <w:rsid w:val="003D4D70"/>
    <w:rsid w:val="003D5248"/>
    <w:rsid w:val="003D5872"/>
    <w:rsid w:val="003D588D"/>
    <w:rsid w:val="003D5B22"/>
    <w:rsid w:val="003D74E3"/>
    <w:rsid w:val="003E18E1"/>
    <w:rsid w:val="003E1A37"/>
    <w:rsid w:val="003E3B41"/>
    <w:rsid w:val="003E3C7F"/>
    <w:rsid w:val="003E457A"/>
    <w:rsid w:val="003E4650"/>
    <w:rsid w:val="003E4A10"/>
    <w:rsid w:val="003E5457"/>
    <w:rsid w:val="003E5706"/>
    <w:rsid w:val="003E5D44"/>
    <w:rsid w:val="003E722E"/>
    <w:rsid w:val="003E7722"/>
    <w:rsid w:val="003F1265"/>
    <w:rsid w:val="003F26E7"/>
    <w:rsid w:val="003F57F1"/>
    <w:rsid w:val="003F74B1"/>
    <w:rsid w:val="003F7EFB"/>
    <w:rsid w:val="004004E0"/>
    <w:rsid w:val="0040285F"/>
    <w:rsid w:val="00403521"/>
    <w:rsid w:val="004036B6"/>
    <w:rsid w:val="00403E73"/>
    <w:rsid w:val="004055CF"/>
    <w:rsid w:val="00405A49"/>
    <w:rsid w:val="00405D46"/>
    <w:rsid w:val="004060A1"/>
    <w:rsid w:val="00406596"/>
    <w:rsid w:val="0040723D"/>
    <w:rsid w:val="0040772B"/>
    <w:rsid w:val="00407E49"/>
    <w:rsid w:val="0041127A"/>
    <w:rsid w:val="0041184C"/>
    <w:rsid w:val="004124E9"/>
    <w:rsid w:val="00412592"/>
    <w:rsid w:val="00414B3F"/>
    <w:rsid w:val="00415167"/>
    <w:rsid w:val="00416D0F"/>
    <w:rsid w:val="00416E65"/>
    <w:rsid w:val="004171B2"/>
    <w:rsid w:val="00417B7E"/>
    <w:rsid w:val="00420013"/>
    <w:rsid w:val="00420EFA"/>
    <w:rsid w:val="0042277F"/>
    <w:rsid w:val="004230AB"/>
    <w:rsid w:val="00423ABF"/>
    <w:rsid w:val="00425F05"/>
    <w:rsid w:val="00430738"/>
    <w:rsid w:val="00436466"/>
    <w:rsid w:val="004366A4"/>
    <w:rsid w:val="00437042"/>
    <w:rsid w:val="00437ADC"/>
    <w:rsid w:val="00437CF1"/>
    <w:rsid w:val="00437F13"/>
    <w:rsid w:val="00440235"/>
    <w:rsid w:val="00440D8D"/>
    <w:rsid w:val="004412EF"/>
    <w:rsid w:val="004416B6"/>
    <w:rsid w:val="004423B7"/>
    <w:rsid w:val="004428B0"/>
    <w:rsid w:val="00447CC9"/>
    <w:rsid w:val="004510BC"/>
    <w:rsid w:val="00452C7B"/>
    <w:rsid w:val="004539AE"/>
    <w:rsid w:val="0045427D"/>
    <w:rsid w:val="00454B99"/>
    <w:rsid w:val="00455803"/>
    <w:rsid w:val="00456259"/>
    <w:rsid w:val="004574E7"/>
    <w:rsid w:val="00460B33"/>
    <w:rsid w:val="00460C6A"/>
    <w:rsid w:val="00461B26"/>
    <w:rsid w:val="00462367"/>
    <w:rsid w:val="00464060"/>
    <w:rsid w:val="00464406"/>
    <w:rsid w:val="0046459F"/>
    <w:rsid w:val="0046518A"/>
    <w:rsid w:val="00465D0D"/>
    <w:rsid w:val="00466364"/>
    <w:rsid w:val="004665D6"/>
    <w:rsid w:val="004674FB"/>
    <w:rsid w:val="00467FFE"/>
    <w:rsid w:val="00470B16"/>
    <w:rsid w:val="004717DA"/>
    <w:rsid w:val="00471A92"/>
    <w:rsid w:val="004729AE"/>
    <w:rsid w:val="00473AEC"/>
    <w:rsid w:val="00473FB0"/>
    <w:rsid w:val="004742CE"/>
    <w:rsid w:val="004747F0"/>
    <w:rsid w:val="00476828"/>
    <w:rsid w:val="00476AF8"/>
    <w:rsid w:val="00477AEE"/>
    <w:rsid w:val="00480A3D"/>
    <w:rsid w:val="00480CA0"/>
    <w:rsid w:val="0048261F"/>
    <w:rsid w:val="0048293E"/>
    <w:rsid w:val="00482BFC"/>
    <w:rsid w:val="00482C43"/>
    <w:rsid w:val="00482F82"/>
    <w:rsid w:val="00483062"/>
    <w:rsid w:val="0048391C"/>
    <w:rsid w:val="00484AB2"/>
    <w:rsid w:val="00484CB9"/>
    <w:rsid w:val="00485E27"/>
    <w:rsid w:val="00485EDF"/>
    <w:rsid w:val="00486325"/>
    <w:rsid w:val="00487AA7"/>
    <w:rsid w:val="00490D4F"/>
    <w:rsid w:val="00490E54"/>
    <w:rsid w:val="004916D8"/>
    <w:rsid w:val="00492239"/>
    <w:rsid w:val="004930A6"/>
    <w:rsid w:val="0049335C"/>
    <w:rsid w:val="004940CC"/>
    <w:rsid w:val="0049485A"/>
    <w:rsid w:val="00494AAC"/>
    <w:rsid w:val="00495D92"/>
    <w:rsid w:val="00495F24"/>
    <w:rsid w:val="004961DC"/>
    <w:rsid w:val="004965EC"/>
    <w:rsid w:val="00496E40"/>
    <w:rsid w:val="004A0269"/>
    <w:rsid w:val="004A091E"/>
    <w:rsid w:val="004A2404"/>
    <w:rsid w:val="004A256E"/>
    <w:rsid w:val="004A5AE8"/>
    <w:rsid w:val="004A6BFD"/>
    <w:rsid w:val="004A704D"/>
    <w:rsid w:val="004B25DC"/>
    <w:rsid w:val="004B734F"/>
    <w:rsid w:val="004B7BED"/>
    <w:rsid w:val="004C027E"/>
    <w:rsid w:val="004C393F"/>
    <w:rsid w:val="004C3F28"/>
    <w:rsid w:val="004C4158"/>
    <w:rsid w:val="004C597E"/>
    <w:rsid w:val="004C5EA6"/>
    <w:rsid w:val="004C6578"/>
    <w:rsid w:val="004C6EC0"/>
    <w:rsid w:val="004C7C16"/>
    <w:rsid w:val="004D2D87"/>
    <w:rsid w:val="004D2FB7"/>
    <w:rsid w:val="004D310B"/>
    <w:rsid w:val="004D3709"/>
    <w:rsid w:val="004D6301"/>
    <w:rsid w:val="004D6AF2"/>
    <w:rsid w:val="004D6C66"/>
    <w:rsid w:val="004D7164"/>
    <w:rsid w:val="004D78C3"/>
    <w:rsid w:val="004E09C2"/>
    <w:rsid w:val="004E39C4"/>
    <w:rsid w:val="004E3DCE"/>
    <w:rsid w:val="004E3F15"/>
    <w:rsid w:val="004E407D"/>
    <w:rsid w:val="004E41E6"/>
    <w:rsid w:val="004E47D8"/>
    <w:rsid w:val="004E5903"/>
    <w:rsid w:val="004E605C"/>
    <w:rsid w:val="004E6CCA"/>
    <w:rsid w:val="004E783F"/>
    <w:rsid w:val="004E7DD2"/>
    <w:rsid w:val="004F02F2"/>
    <w:rsid w:val="004F06B8"/>
    <w:rsid w:val="004F08BE"/>
    <w:rsid w:val="004F367F"/>
    <w:rsid w:val="004F5674"/>
    <w:rsid w:val="004F578C"/>
    <w:rsid w:val="004F69BB"/>
    <w:rsid w:val="004F76D5"/>
    <w:rsid w:val="005016E6"/>
    <w:rsid w:val="005027FE"/>
    <w:rsid w:val="005049FA"/>
    <w:rsid w:val="0050526F"/>
    <w:rsid w:val="00506D73"/>
    <w:rsid w:val="005072C1"/>
    <w:rsid w:val="0051181E"/>
    <w:rsid w:val="00513357"/>
    <w:rsid w:val="005143AF"/>
    <w:rsid w:val="00514DBF"/>
    <w:rsid w:val="00515234"/>
    <w:rsid w:val="005161DE"/>
    <w:rsid w:val="00517329"/>
    <w:rsid w:val="0051752B"/>
    <w:rsid w:val="00517D55"/>
    <w:rsid w:val="005207EC"/>
    <w:rsid w:val="00522018"/>
    <w:rsid w:val="00522106"/>
    <w:rsid w:val="0052327F"/>
    <w:rsid w:val="0052339C"/>
    <w:rsid w:val="00523B98"/>
    <w:rsid w:val="005252D2"/>
    <w:rsid w:val="005253C3"/>
    <w:rsid w:val="00525A0B"/>
    <w:rsid w:val="00526B13"/>
    <w:rsid w:val="00527682"/>
    <w:rsid w:val="00527EFA"/>
    <w:rsid w:val="0053103C"/>
    <w:rsid w:val="00532A7B"/>
    <w:rsid w:val="00533846"/>
    <w:rsid w:val="00534A18"/>
    <w:rsid w:val="00537008"/>
    <w:rsid w:val="005379AF"/>
    <w:rsid w:val="005406E7"/>
    <w:rsid w:val="00540D35"/>
    <w:rsid w:val="00540F3B"/>
    <w:rsid w:val="00541F80"/>
    <w:rsid w:val="00542571"/>
    <w:rsid w:val="005441C9"/>
    <w:rsid w:val="0054461D"/>
    <w:rsid w:val="00546143"/>
    <w:rsid w:val="00547921"/>
    <w:rsid w:val="00547E05"/>
    <w:rsid w:val="00551B6A"/>
    <w:rsid w:val="0055271F"/>
    <w:rsid w:val="005528FB"/>
    <w:rsid w:val="00552FDE"/>
    <w:rsid w:val="00553F75"/>
    <w:rsid w:val="0055498F"/>
    <w:rsid w:val="00555673"/>
    <w:rsid w:val="005604DE"/>
    <w:rsid w:val="00560869"/>
    <w:rsid w:val="00560D06"/>
    <w:rsid w:val="005618A9"/>
    <w:rsid w:val="00561F5C"/>
    <w:rsid w:val="005629D9"/>
    <w:rsid w:val="00562A00"/>
    <w:rsid w:val="00563B39"/>
    <w:rsid w:val="0056444D"/>
    <w:rsid w:val="005667E9"/>
    <w:rsid w:val="00566EAD"/>
    <w:rsid w:val="0056733A"/>
    <w:rsid w:val="00567DAF"/>
    <w:rsid w:val="00571C18"/>
    <w:rsid w:val="00571CAA"/>
    <w:rsid w:val="005720C9"/>
    <w:rsid w:val="00572369"/>
    <w:rsid w:val="00572EF8"/>
    <w:rsid w:val="00573352"/>
    <w:rsid w:val="0057360A"/>
    <w:rsid w:val="00573CA1"/>
    <w:rsid w:val="00574A30"/>
    <w:rsid w:val="00574AA4"/>
    <w:rsid w:val="00574BAC"/>
    <w:rsid w:val="005752BE"/>
    <w:rsid w:val="005753DB"/>
    <w:rsid w:val="00575590"/>
    <w:rsid w:val="00575EA7"/>
    <w:rsid w:val="0057653A"/>
    <w:rsid w:val="00576575"/>
    <w:rsid w:val="005816F0"/>
    <w:rsid w:val="00582871"/>
    <w:rsid w:val="0058298C"/>
    <w:rsid w:val="00583EE5"/>
    <w:rsid w:val="00584BD0"/>
    <w:rsid w:val="00585326"/>
    <w:rsid w:val="00587E99"/>
    <w:rsid w:val="00590037"/>
    <w:rsid w:val="00590996"/>
    <w:rsid w:val="005912F8"/>
    <w:rsid w:val="00592486"/>
    <w:rsid w:val="00593672"/>
    <w:rsid w:val="00593F70"/>
    <w:rsid w:val="00594A23"/>
    <w:rsid w:val="00594B25"/>
    <w:rsid w:val="00594CC1"/>
    <w:rsid w:val="00595CFE"/>
    <w:rsid w:val="00595E14"/>
    <w:rsid w:val="00595EBC"/>
    <w:rsid w:val="005A02CB"/>
    <w:rsid w:val="005A3E64"/>
    <w:rsid w:val="005A491E"/>
    <w:rsid w:val="005A49C5"/>
    <w:rsid w:val="005A5BE3"/>
    <w:rsid w:val="005A5F3E"/>
    <w:rsid w:val="005B4F6A"/>
    <w:rsid w:val="005B4F9E"/>
    <w:rsid w:val="005B51F3"/>
    <w:rsid w:val="005B5C6A"/>
    <w:rsid w:val="005B6943"/>
    <w:rsid w:val="005B7DEE"/>
    <w:rsid w:val="005C07BA"/>
    <w:rsid w:val="005C09F0"/>
    <w:rsid w:val="005C28BA"/>
    <w:rsid w:val="005C410B"/>
    <w:rsid w:val="005C5F14"/>
    <w:rsid w:val="005C658F"/>
    <w:rsid w:val="005C6B2B"/>
    <w:rsid w:val="005C6C63"/>
    <w:rsid w:val="005C6DB2"/>
    <w:rsid w:val="005C714C"/>
    <w:rsid w:val="005D27D9"/>
    <w:rsid w:val="005D2C1F"/>
    <w:rsid w:val="005D3D54"/>
    <w:rsid w:val="005D590E"/>
    <w:rsid w:val="005D5C72"/>
    <w:rsid w:val="005D602C"/>
    <w:rsid w:val="005D72A1"/>
    <w:rsid w:val="005D7B24"/>
    <w:rsid w:val="005D7BB7"/>
    <w:rsid w:val="005E0991"/>
    <w:rsid w:val="005E1D76"/>
    <w:rsid w:val="005E20E2"/>
    <w:rsid w:val="005E272D"/>
    <w:rsid w:val="005E2DBD"/>
    <w:rsid w:val="005E2E42"/>
    <w:rsid w:val="005E36F6"/>
    <w:rsid w:val="005E41C3"/>
    <w:rsid w:val="005E42FE"/>
    <w:rsid w:val="005E46DC"/>
    <w:rsid w:val="005E53D7"/>
    <w:rsid w:val="005E643F"/>
    <w:rsid w:val="005F0D49"/>
    <w:rsid w:val="005F1701"/>
    <w:rsid w:val="005F2550"/>
    <w:rsid w:val="005F37D2"/>
    <w:rsid w:val="005F4B3C"/>
    <w:rsid w:val="005F4D1C"/>
    <w:rsid w:val="005F50C3"/>
    <w:rsid w:val="005F69C4"/>
    <w:rsid w:val="005F7318"/>
    <w:rsid w:val="0060195C"/>
    <w:rsid w:val="00601F90"/>
    <w:rsid w:val="006025FE"/>
    <w:rsid w:val="0060472C"/>
    <w:rsid w:val="00604FA3"/>
    <w:rsid w:val="0060591D"/>
    <w:rsid w:val="00606088"/>
    <w:rsid w:val="00606E0C"/>
    <w:rsid w:val="00606E68"/>
    <w:rsid w:val="006075CB"/>
    <w:rsid w:val="00610C81"/>
    <w:rsid w:val="0061107B"/>
    <w:rsid w:val="00612645"/>
    <w:rsid w:val="00612AF3"/>
    <w:rsid w:val="00613805"/>
    <w:rsid w:val="00613CBF"/>
    <w:rsid w:val="006175C2"/>
    <w:rsid w:val="00620A39"/>
    <w:rsid w:val="00621F0C"/>
    <w:rsid w:val="00623304"/>
    <w:rsid w:val="00623310"/>
    <w:rsid w:val="00624784"/>
    <w:rsid w:val="00625294"/>
    <w:rsid w:val="00625660"/>
    <w:rsid w:val="00627627"/>
    <w:rsid w:val="006314C3"/>
    <w:rsid w:val="00631743"/>
    <w:rsid w:val="006326CE"/>
    <w:rsid w:val="0063280A"/>
    <w:rsid w:val="00632F82"/>
    <w:rsid w:val="00635499"/>
    <w:rsid w:val="00635C20"/>
    <w:rsid w:val="006366C7"/>
    <w:rsid w:val="00636D62"/>
    <w:rsid w:val="006419F6"/>
    <w:rsid w:val="00641E33"/>
    <w:rsid w:val="00641E96"/>
    <w:rsid w:val="00642364"/>
    <w:rsid w:val="00642690"/>
    <w:rsid w:val="006430F7"/>
    <w:rsid w:val="00643CCD"/>
    <w:rsid w:val="006465A2"/>
    <w:rsid w:val="0064682C"/>
    <w:rsid w:val="00647C1E"/>
    <w:rsid w:val="00651BC1"/>
    <w:rsid w:val="00652A9F"/>
    <w:rsid w:val="00652C3D"/>
    <w:rsid w:val="0065487F"/>
    <w:rsid w:val="00654FEC"/>
    <w:rsid w:val="00656A9E"/>
    <w:rsid w:val="00657953"/>
    <w:rsid w:val="00660031"/>
    <w:rsid w:val="00660D68"/>
    <w:rsid w:val="00661844"/>
    <w:rsid w:val="00661E98"/>
    <w:rsid w:val="006634DA"/>
    <w:rsid w:val="006651D5"/>
    <w:rsid w:val="00665494"/>
    <w:rsid w:val="006659AA"/>
    <w:rsid w:val="00666383"/>
    <w:rsid w:val="006667CC"/>
    <w:rsid w:val="00666A43"/>
    <w:rsid w:val="00667A3C"/>
    <w:rsid w:val="006718BF"/>
    <w:rsid w:val="0067248D"/>
    <w:rsid w:val="00673C52"/>
    <w:rsid w:val="00674398"/>
    <w:rsid w:val="00677B12"/>
    <w:rsid w:val="00680B5B"/>
    <w:rsid w:val="00681776"/>
    <w:rsid w:val="006819C7"/>
    <w:rsid w:val="0068223E"/>
    <w:rsid w:val="00682D34"/>
    <w:rsid w:val="006830D5"/>
    <w:rsid w:val="00684D5B"/>
    <w:rsid w:val="006851ED"/>
    <w:rsid w:val="00687393"/>
    <w:rsid w:val="00690C34"/>
    <w:rsid w:val="00691AFE"/>
    <w:rsid w:val="00691E4C"/>
    <w:rsid w:val="00692742"/>
    <w:rsid w:val="00692F67"/>
    <w:rsid w:val="006939BD"/>
    <w:rsid w:val="00694A62"/>
    <w:rsid w:val="00694E05"/>
    <w:rsid w:val="006959CB"/>
    <w:rsid w:val="00695D4F"/>
    <w:rsid w:val="00696729"/>
    <w:rsid w:val="00696CD6"/>
    <w:rsid w:val="00697FD5"/>
    <w:rsid w:val="006A0563"/>
    <w:rsid w:val="006A0DAA"/>
    <w:rsid w:val="006A14E8"/>
    <w:rsid w:val="006A1CB7"/>
    <w:rsid w:val="006A24ED"/>
    <w:rsid w:val="006A3BD4"/>
    <w:rsid w:val="006A3F39"/>
    <w:rsid w:val="006A4925"/>
    <w:rsid w:val="006A5165"/>
    <w:rsid w:val="006A5692"/>
    <w:rsid w:val="006A5D3F"/>
    <w:rsid w:val="006A5E44"/>
    <w:rsid w:val="006A774F"/>
    <w:rsid w:val="006A7BE7"/>
    <w:rsid w:val="006B047C"/>
    <w:rsid w:val="006B0B69"/>
    <w:rsid w:val="006B1FB9"/>
    <w:rsid w:val="006B2B1A"/>
    <w:rsid w:val="006B37EA"/>
    <w:rsid w:val="006B3F0F"/>
    <w:rsid w:val="006B4514"/>
    <w:rsid w:val="006B49A7"/>
    <w:rsid w:val="006B5096"/>
    <w:rsid w:val="006B50EA"/>
    <w:rsid w:val="006B58C8"/>
    <w:rsid w:val="006B62ED"/>
    <w:rsid w:val="006B631B"/>
    <w:rsid w:val="006B66AD"/>
    <w:rsid w:val="006B6839"/>
    <w:rsid w:val="006C095C"/>
    <w:rsid w:val="006C12F6"/>
    <w:rsid w:val="006C1DBF"/>
    <w:rsid w:val="006C2DE1"/>
    <w:rsid w:val="006C3DBF"/>
    <w:rsid w:val="006C4291"/>
    <w:rsid w:val="006C468E"/>
    <w:rsid w:val="006C66B4"/>
    <w:rsid w:val="006C6D75"/>
    <w:rsid w:val="006C7C75"/>
    <w:rsid w:val="006D0D1E"/>
    <w:rsid w:val="006D1FC6"/>
    <w:rsid w:val="006D32AE"/>
    <w:rsid w:val="006D5AB4"/>
    <w:rsid w:val="006D6BAC"/>
    <w:rsid w:val="006D6E1D"/>
    <w:rsid w:val="006D78DE"/>
    <w:rsid w:val="006D7F52"/>
    <w:rsid w:val="006E086B"/>
    <w:rsid w:val="006E09BE"/>
    <w:rsid w:val="006E180B"/>
    <w:rsid w:val="006E19FA"/>
    <w:rsid w:val="006E36FE"/>
    <w:rsid w:val="006E3A03"/>
    <w:rsid w:val="006E40D7"/>
    <w:rsid w:val="006E565B"/>
    <w:rsid w:val="006E65DB"/>
    <w:rsid w:val="006F1382"/>
    <w:rsid w:val="006F34B6"/>
    <w:rsid w:val="006F3BBF"/>
    <w:rsid w:val="006F5060"/>
    <w:rsid w:val="006F5EBF"/>
    <w:rsid w:val="006F6BBC"/>
    <w:rsid w:val="006F79B1"/>
    <w:rsid w:val="00701579"/>
    <w:rsid w:val="00701ED7"/>
    <w:rsid w:val="00702718"/>
    <w:rsid w:val="00702E8C"/>
    <w:rsid w:val="0070319C"/>
    <w:rsid w:val="00703B7A"/>
    <w:rsid w:val="0070432E"/>
    <w:rsid w:val="00704F2C"/>
    <w:rsid w:val="007050BC"/>
    <w:rsid w:val="0070555E"/>
    <w:rsid w:val="00705F1D"/>
    <w:rsid w:val="00706399"/>
    <w:rsid w:val="007069F0"/>
    <w:rsid w:val="00706EED"/>
    <w:rsid w:val="007079BF"/>
    <w:rsid w:val="00710C4E"/>
    <w:rsid w:val="00710D0D"/>
    <w:rsid w:val="007128B0"/>
    <w:rsid w:val="00712964"/>
    <w:rsid w:val="00712ACE"/>
    <w:rsid w:val="00712B6D"/>
    <w:rsid w:val="0071454A"/>
    <w:rsid w:val="0071573F"/>
    <w:rsid w:val="00716A39"/>
    <w:rsid w:val="00717629"/>
    <w:rsid w:val="00717947"/>
    <w:rsid w:val="00720AAB"/>
    <w:rsid w:val="007214A6"/>
    <w:rsid w:val="0072255C"/>
    <w:rsid w:val="00722F7D"/>
    <w:rsid w:val="00723813"/>
    <w:rsid w:val="0072438A"/>
    <w:rsid w:val="00724E82"/>
    <w:rsid w:val="00725194"/>
    <w:rsid w:val="00725539"/>
    <w:rsid w:val="00726086"/>
    <w:rsid w:val="0072620D"/>
    <w:rsid w:val="00726C8D"/>
    <w:rsid w:val="00727066"/>
    <w:rsid w:val="00730A5F"/>
    <w:rsid w:val="00732464"/>
    <w:rsid w:val="00732C2F"/>
    <w:rsid w:val="0073324E"/>
    <w:rsid w:val="007344EE"/>
    <w:rsid w:val="00734D4E"/>
    <w:rsid w:val="0073523D"/>
    <w:rsid w:val="00735B98"/>
    <w:rsid w:val="00735C64"/>
    <w:rsid w:val="00737198"/>
    <w:rsid w:val="00737CA1"/>
    <w:rsid w:val="00740B08"/>
    <w:rsid w:val="00741FD4"/>
    <w:rsid w:val="0074232F"/>
    <w:rsid w:val="007425F7"/>
    <w:rsid w:val="00743017"/>
    <w:rsid w:val="00743A2D"/>
    <w:rsid w:val="00744A0F"/>
    <w:rsid w:val="00744A54"/>
    <w:rsid w:val="00745389"/>
    <w:rsid w:val="00746903"/>
    <w:rsid w:val="00747ACE"/>
    <w:rsid w:val="00750B1A"/>
    <w:rsid w:val="00751563"/>
    <w:rsid w:val="00751592"/>
    <w:rsid w:val="007515D2"/>
    <w:rsid w:val="0075292B"/>
    <w:rsid w:val="00753502"/>
    <w:rsid w:val="00753653"/>
    <w:rsid w:val="007551C0"/>
    <w:rsid w:val="0075557D"/>
    <w:rsid w:val="0075633A"/>
    <w:rsid w:val="007578C8"/>
    <w:rsid w:val="00757B65"/>
    <w:rsid w:val="00760BBB"/>
    <w:rsid w:val="007628CD"/>
    <w:rsid w:val="00764FE3"/>
    <w:rsid w:val="00766A14"/>
    <w:rsid w:val="00766CE3"/>
    <w:rsid w:val="00766FDF"/>
    <w:rsid w:val="007673CE"/>
    <w:rsid w:val="00770285"/>
    <w:rsid w:val="007723D5"/>
    <w:rsid w:val="00773849"/>
    <w:rsid w:val="00773DB3"/>
    <w:rsid w:val="007750E6"/>
    <w:rsid w:val="00775348"/>
    <w:rsid w:val="00775536"/>
    <w:rsid w:val="007755B4"/>
    <w:rsid w:val="007757E6"/>
    <w:rsid w:val="007771FE"/>
    <w:rsid w:val="007809F8"/>
    <w:rsid w:val="00781968"/>
    <w:rsid w:val="0078250A"/>
    <w:rsid w:val="007829D0"/>
    <w:rsid w:val="00782D0A"/>
    <w:rsid w:val="00783A0C"/>
    <w:rsid w:val="00783B19"/>
    <w:rsid w:val="0078415A"/>
    <w:rsid w:val="00784864"/>
    <w:rsid w:val="00784BF0"/>
    <w:rsid w:val="0078695F"/>
    <w:rsid w:val="007901BE"/>
    <w:rsid w:val="007906B0"/>
    <w:rsid w:val="007925FA"/>
    <w:rsid w:val="00793F0B"/>
    <w:rsid w:val="007957E3"/>
    <w:rsid w:val="00796B70"/>
    <w:rsid w:val="007971D1"/>
    <w:rsid w:val="007A0DC0"/>
    <w:rsid w:val="007A20E0"/>
    <w:rsid w:val="007A2B12"/>
    <w:rsid w:val="007A3A20"/>
    <w:rsid w:val="007A4EC7"/>
    <w:rsid w:val="007A5AAB"/>
    <w:rsid w:val="007A5F7B"/>
    <w:rsid w:val="007A6631"/>
    <w:rsid w:val="007B327B"/>
    <w:rsid w:val="007B432A"/>
    <w:rsid w:val="007B62E1"/>
    <w:rsid w:val="007B7124"/>
    <w:rsid w:val="007C01F7"/>
    <w:rsid w:val="007C0729"/>
    <w:rsid w:val="007C0FCC"/>
    <w:rsid w:val="007C2D05"/>
    <w:rsid w:val="007C2D43"/>
    <w:rsid w:val="007C4A14"/>
    <w:rsid w:val="007D06D2"/>
    <w:rsid w:val="007D0BEB"/>
    <w:rsid w:val="007D177D"/>
    <w:rsid w:val="007D2230"/>
    <w:rsid w:val="007D22AB"/>
    <w:rsid w:val="007D381A"/>
    <w:rsid w:val="007D3A62"/>
    <w:rsid w:val="007D4412"/>
    <w:rsid w:val="007D6107"/>
    <w:rsid w:val="007D632B"/>
    <w:rsid w:val="007D6EB5"/>
    <w:rsid w:val="007E08BE"/>
    <w:rsid w:val="007E0EC1"/>
    <w:rsid w:val="007E1BDB"/>
    <w:rsid w:val="007E1D64"/>
    <w:rsid w:val="007E1EC9"/>
    <w:rsid w:val="007E220F"/>
    <w:rsid w:val="007E27B3"/>
    <w:rsid w:val="007E27F7"/>
    <w:rsid w:val="007E285E"/>
    <w:rsid w:val="007E2909"/>
    <w:rsid w:val="007E4A32"/>
    <w:rsid w:val="007E4FEC"/>
    <w:rsid w:val="007E58FB"/>
    <w:rsid w:val="007E6F94"/>
    <w:rsid w:val="007E7866"/>
    <w:rsid w:val="007F114F"/>
    <w:rsid w:val="007F27EE"/>
    <w:rsid w:val="007F2DB8"/>
    <w:rsid w:val="007F3E4E"/>
    <w:rsid w:val="007F5DDB"/>
    <w:rsid w:val="007F6137"/>
    <w:rsid w:val="007F6DE9"/>
    <w:rsid w:val="007F75BE"/>
    <w:rsid w:val="00801172"/>
    <w:rsid w:val="0080208D"/>
    <w:rsid w:val="00802669"/>
    <w:rsid w:val="00803421"/>
    <w:rsid w:val="0080499F"/>
    <w:rsid w:val="0080503D"/>
    <w:rsid w:val="00805DB3"/>
    <w:rsid w:val="00806C2E"/>
    <w:rsid w:val="008077F6"/>
    <w:rsid w:val="008079D6"/>
    <w:rsid w:val="0081271C"/>
    <w:rsid w:val="00812BDB"/>
    <w:rsid w:val="00812FEE"/>
    <w:rsid w:val="00814000"/>
    <w:rsid w:val="0081615B"/>
    <w:rsid w:val="00816B34"/>
    <w:rsid w:val="00816EBC"/>
    <w:rsid w:val="00821C4B"/>
    <w:rsid w:val="008226E9"/>
    <w:rsid w:val="008254EA"/>
    <w:rsid w:val="0082738E"/>
    <w:rsid w:val="00827CF4"/>
    <w:rsid w:val="00831E42"/>
    <w:rsid w:val="00833054"/>
    <w:rsid w:val="00833055"/>
    <w:rsid w:val="0083321A"/>
    <w:rsid w:val="00836696"/>
    <w:rsid w:val="00836951"/>
    <w:rsid w:val="00837BC2"/>
    <w:rsid w:val="008404FE"/>
    <w:rsid w:val="00840CA8"/>
    <w:rsid w:val="0084157F"/>
    <w:rsid w:val="00841C83"/>
    <w:rsid w:val="008421AF"/>
    <w:rsid w:val="008429CA"/>
    <w:rsid w:val="008433C4"/>
    <w:rsid w:val="008435E6"/>
    <w:rsid w:val="0084374A"/>
    <w:rsid w:val="00844B6F"/>
    <w:rsid w:val="008452EE"/>
    <w:rsid w:val="008464A8"/>
    <w:rsid w:val="008468F5"/>
    <w:rsid w:val="00851049"/>
    <w:rsid w:val="008515E2"/>
    <w:rsid w:val="00852A43"/>
    <w:rsid w:val="00854AEC"/>
    <w:rsid w:val="008604EE"/>
    <w:rsid w:val="00861843"/>
    <w:rsid w:val="00862857"/>
    <w:rsid w:val="00862F62"/>
    <w:rsid w:val="008632C6"/>
    <w:rsid w:val="008637B7"/>
    <w:rsid w:val="00863C7A"/>
    <w:rsid w:val="00864EED"/>
    <w:rsid w:val="0086777C"/>
    <w:rsid w:val="00867C5A"/>
    <w:rsid w:val="008703EC"/>
    <w:rsid w:val="00871514"/>
    <w:rsid w:val="008721F1"/>
    <w:rsid w:val="008738E7"/>
    <w:rsid w:val="00873D86"/>
    <w:rsid w:val="008740BE"/>
    <w:rsid w:val="008744D3"/>
    <w:rsid w:val="008745AA"/>
    <w:rsid w:val="008748D8"/>
    <w:rsid w:val="00874D66"/>
    <w:rsid w:val="00875AFE"/>
    <w:rsid w:val="00875B43"/>
    <w:rsid w:val="0087686F"/>
    <w:rsid w:val="00876DA3"/>
    <w:rsid w:val="00880184"/>
    <w:rsid w:val="008802C1"/>
    <w:rsid w:val="0088084C"/>
    <w:rsid w:val="00881E11"/>
    <w:rsid w:val="0088273D"/>
    <w:rsid w:val="008829BD"/>
    <w:rsid w:val="00882FD1"/>
    <w:rsid w:val="00885141"/>
    <w:rsid w:val="00885B38"/>
    <w:rsid w:val="00886A44"/>
    <w:rsid w:val="00887A97"/>
    <w:rsid w:val="0089025D"/>
    <w:rsid w:val="00890F02"/>
    <w:rsid w:val="00892A84"/>
    <w:rsid w:val="00893F37"/>
    <w:rsid w:val="008944B4"/>
    <w:rsid w:val="00895769"/>
    <w:rsid w:val="00896325"/>
    <w:rsid w:val="008964C4"/>
    <w:rsid w:val="008A088D"/>
    <w:rsid w:val="008A0B95"/>
    <w:rsid w:val="008A15A8"/>
    <w:rsid w:val="008A1831"/>
    <w:rsid w:val="008A20CB"/>
    <w:rsid w:val="008A26EA"/>
    <w:rsid w:val="008A3102"/>
    <w:rsid w:val="008A39CA"/>
    <w:rsid w:val="008A3CEF"/>
    <w:rsid w:val="008A3E0D"/>
    <w:rsid w:val="008A5E3F"/>
    <w:rsid w:val="008A62E6"/>
    <w:rsid w:val="008A6FFA"/>
    <w:rsid w:val="008A74F1"/>
    <w:rsid w:val="008B0014"/>
    <w:rsid w:val="008B0C64"/>
    <w:rsid w:val="008B1332"/>
    <w:rsid w:val="008B1593"/>
    <w:rsid w:val="008B4509"/>
    <w:rsid w:val="008B4AF8"/>
    <w:rsid w:val="008B7141"/>
    <w:rsid w:val="008B7E4F"/>
    <w:rsid w:val="008C0360"/>
    <w:rsid w:val="008C0E66"/>
    <w:rsid w:val="008C1358"/>
    <w:rsid w:val="008C1E05"/>
    <w:rsid w:val="008C2311"/>
    <w:rsid w:val="008C2CA3"/>
    <w:rsid w:val="008C3463"/>
    <w:rsid w:val="008C4413"/>
    <w:rsid w:val="008C4C5E"/>
    <w:rsid w:val="008C532D"/>
    <w:rsid w:val="008C747C"/>
    <w:rsid w:val="008C7C28"/>
    <w:rsid w:val="008D00DC"/>
    <w:rsid w:val="008D0704"/>
    <w:rsid w:val="008D21CA"/>
    <w:rsid w:val="008D360B"/>
    <w:rsid w:val="008D58BC"/>
    <w:rsid w:val="008D6D71"/>
    <w:rsid w:val="008D73B4"/>
    <w:rsid w:val="008E0103"/>
    <w:rsid w:val="008E029A"/>
    <w:rsid w:val="008E1BBC"/>
    <w:rsid w:val="008E2375"/>
    <w:rsid w:val="008E281E"/>
    <w:rsid w:val="008E2884"/>
    <w:rsid w:val="008E2AAF"/>
    <w:rsid w:val="008E2DA9"/>
    <w:rsid w:val="008E509D"/>
    <w:rsid w:val="008E60B7"/>
    <w:rsid w:val="008E61B5"/>
    <w:rsid w:val="008E6BBE"/>
    <w:rsid w:val="008E6CBD"/>
    <w:rsid w:val="008E6F54"/>
    <w:rsid w:val="008E7810"/>
    <w:rsid w:val="008E7A3A"/>
    <w:rsid w:val="008E7EBD"/>
    <w:rsid w:val="008F183D"/>
    <w:rsid w:val="008F1AAD"/>
    <w:rsid w:val="008F3592"/>
    <w:rsid w:val="008F383E"/>
    <w:rsid w:val="008F3E96"/>
    <w:rsid w:val="008F45FE"/>
    <w:rsid w:val="008F54EC"/>
    <w:rsid w:val="009008BE"/>
    <w:rsid w:val="00900DD6"/>
    <w:rsid w:val="00901E6B"/>
    <w:rsid w:val="00902193"/>
    <w:rsid w:val="00902829"/>
    <w:rsid w:val="009035C5"/>
    <w:rsid w:val="00903896"/>
    <w:rsid w:val="00903A64"/>
    <w:rsid w:val="00903CF3"/>
    <w:rsid w:val="00905A0C"/>
    <w:rsid w:val="00906344"/>
    <w:rsid w:val="00907AFA"/>
    <w:rsid w:val="00911378"/>
    <w:rsid w:val="009119ED"/>
    <w:rsid w:val="009126E2"/>
    <w:rsid w:val="009134D7"/>
    <w:rsid w:val="00913801"/>
    <w:rsid w:val="00913D99"/>
    <w:rsid w:val="00915569"/>
    <w:rsid w:val="009166D8"/>
    <w:rsid w:val="00917938"/>
    <w:rsid w:val="0092082C"/>
    <w:rsid w:val="00925EA5"/>
    <w:rsid w:val="00926CD6"/>
    <w:rsid w:val="00926F33"/>
    <w:rsid w:val="009271FE"/>
    <w:rsid w:val="009277E9"/>
    <w:rsid w:val="00930298"/>
    <w:rsid w:val="00930896"/>
    <w:rsid w:val="009315E5"/>
    <w:rsid w:val="00932E43"/>
    <w:rsid w:val="00933539"/>
    <w:rsid w:val="00933F7E"/>
    <w:rsid w:val="0093405D"/>
    <w:rsid w:val="00934309"/>
    <w:rsid w:val="00934C71"/>
    <w:rsid w:val="00934EBB"/>
    <w:rsid w:val="00936E53"/>
    <w:rsid w:val="009378AD"/>
    <w:rsid w:val="00940C8E"/>
    <w:rsid w:val="0094396F"/>
    <w:rsid w:val="00943C13"/>
    <w:rsid w:val="00944C31"/>
    <w:rsid w:val="00944F2B"/>
    <w:rsid w:val="0094507E"/>
    <w:rsid w:val="009451AC"/>
    <w:rsid w:val="009452AA"/>
    <w:rsid w:val="00945DD8"/>
    <w:rsid w:val="0094646A"/>
    <w:rsid w:val="009473FE"/>
    <w:rsid w:val="00947983"/>
    <w:rsid w:val="009518CB"/>
    <w:rsid w:val="00951D63"/>
    <w:rsid w:val="009525AA"/>
    <w:rsid w:val="00953329"/>
    <w:rsid w:val="0095338D"/>
    <w:rsid w:val="009568B3"/>
    <w:rsid w:val="00956FF6"/>
    <w:rsid w:val="009576DF"/>
    <w:rsid w:val="00957AA6"/>
    <w:rsid w:val="00957B72"/>
    <w:rsid w:val="009603B3"/>
    <w:rsid w:val="00960ACE"/>
    <w:rsid w:val="00960BB9"/>
    <w:rsid w:val="00961003"/>
    <w:rsid w:val="00961D7E"/>
    <w:rsid w:val="00961EAE"/>
    <w:rsid w:val="0096225C"/>
    <w:rsid w:val="0096329D"/>
    <w:rsid w:val="0096575B"/>
    <w:rsid w:val="00965AEB"/>
    <w:rsid w:val="009660BE"/>
    <w:rsid w:val="00966DA1"/>
    <w:rsid w:val="009675B9"/>
    <w:rsid w:val="00970723"/>
    <w:rsid w:val="00971048"/>
    <w:rsid w:val="0097109F"/>
    <w:rsid w:val="00971C9F"/>
    <w:rsid w:val="009722F1"/>
    <w:rsid w:val="00972EE2"/>
    <w:rsid w:val="009734C7"/>
    <w:rsid w:val="00973921"/>
    <w:rsid w:val="0097522E"/>
    <w:rsid w:val="00975785"/>
    <w:rsid w:val="00975A95"/>
    <w:rsid w:val="00976915"/>
    <w:rsid w:val="00977268"/>
    <w:rsid w:val="009801FE"/>
    <w:rsid w:val="00980BD5"/>
    <w:rsid w:val="00981777"/>
    <w:rsid w:val="00982372"/>
    <w:rsid w:val="00983C83"/>
    <w:rsid w:val="0098414F"/>
    <w:rsid w:val="00984583"/>
    <w:rsid w:val="00984A26"/>
    <w:rsid w:val="00984AD2"/>
    <w:rsid w:val="00984B46"/>
    <w:rsid w:val="00985118"/>
    <w:rsid w:val="00985965"/>
    <w:rsid w:val="00985A4B"/>
    <w:rsid w:val="00985FF1"/>
    <w:rsid w:val="00986028"/>
    <w:rsid w:val="00986167"/>
    <w:rsid w:val="0098789E"/>
    <w:rsid w:val="00990140"/>
    <w:rsid w:val="00991023"/>
    <w:rsid w:val="00991EAD"/>
    <w:rsid w:val="00993AA7"/>
    <w:rsid w:val="00993E8C"/>
    <w:rsid w:val="009967A2"/>
    <w:rsid w:val="00996857"/>
    <w:rsid w:val="009A18FD"/>
    <w:rsid w:val="009A2799"/>
    <w:rsid w:val="009A28E5"/>
    <w:rsid w:val="009A2D2D"/>
    <w:rsid w:val="009A3F7F"/>
    <w:rsid w:val="009A47C8"/>
    <w:rsid w:val="009A55C3"/>
    <w:rsid w:val="009A5627"/>
    <w:rsid w:val="009A649E"/>
    <w:rsid w:val="009A7A5A"/>
    <w:rsid w:val="009B04CF"/>
    <w:rsid w:val="009B0D96"/>
    <w:rsid w:val="009B10EA"/>
    <w:rsid w:val="009B1882"/>
    <w:rsid w:val="009B2062"/>
    <w:rsid w:val="009B235B"/>
    <w:rsid w:val="009B2C9B"/>
    <w:rsid w:val="009B2CB8"/>
    <w:rsid w:val="009B34BF"/>
    <w:rsid w:val="009B38D6"/>
    <w:rsid w:val="009B4234"/>
    <w:rsid w:val="009B4BEC"/>
    <w:rsid w:val="009B5ECE"/>
    <w:rsid w:val="009B7210"/>
    <w:rsid w:val="009B7D48"/>
    <w:rsid w:val="009C0A86"/>
    <w:rsid w:val="009C1273"/>
    <w:rsid w:val="009C367E"/>
    <w:rsid w:val="009C4A42"/>
    <w:rsid w:val="009C6EF0"/>
    <w:rsid w:val="009D2161"/>
    <w:rsid w:val="009D27D8"/>
    <w:rsid w:val="009D2A36"/>
    <w:rsid w:val="009D7611"/>
    <w:rsid w:val="009D79D1"/>
    <w:rsid w:val="009D7A88"/>
    <w:rsid w:val="009D7DE9"/>
    <w:rsid w:val="009E0C3A"/>
    <w:rsid w:val="009E143C"/>
    <w:rsid w:val="009E3F77"/>
    <w:rsid w:val="009E53D7"/>
    <w:rsid w:val="009E5802"/>
    <w:rsid w:val="009E678B"/>
    <w:rsid w:val="009F1C2B"/>
    <w:rsid w:val="009F3620"/>
    <w:rsid w:val="009F37D6"/>
    <w:rsid w:val="009F3B17"/>
    <w:rsid w:val="009F3EAD"/>
    <w:rsid w:val="009F3FBE"/>
    <w:rsid w:val="009F4B5B"/>
    <w:rsid w:val="009F5749"/>
    <w:rsid w:val="009F5A69"/>
    <w:rsid w:val="009F5F98"/>
    <w:rsid w:val="009F6FB0"/>
    <w:rsid w:val="00A006D7"/>
    <w:rsid w:val="00A00E6A"/>
    <w:rsid w:val="00A010DF"/>
    <w:rsid w:val="00A036B9"/>
    <w:rsid w:val="00A041E5"/>
    <w:rsid w:val="00A04DCA"/>
    <w:rsid w:val="00A05539"/>
    <w:rsid w:val="00A05DEE"/>
    <w:rsid w:val="00A070C6"/>
    <w:rsid w:val="00A11021"/>
    <w:rsid w:val="00A117E6"/>
    <w:rsid w:val="00A1190D"/>
    <w:rsid w:val="00A11ADF"/>
    <w:rsid w:val="00A12333"/>
    <w:rsid w:val="00A13454"/>
    <w:rsid w:val="00A135C4"/>
    <w:rsid w:val="00A14190"/>
    <w:rsid w:val="00A16004"/>
    <w:rsid w:val="00A173BE"/>
    <w:rsid w:val="00A177A5"/>
    <w:rsid w:val="00A17893"/>
    <w:rsid w:val="00A20A43"/>
    <w:rsid w:val="00A217FD"/>
    <w:rsid w:val="00A21D95"/>
    <w:rsid w:val="00A228FD"/>
    <w:rsid w:val="00A2294B"/>
    <w:rsid w:val="00A23CEC"/>
    <w:rsid w:val="00A245AD"/>
    <w:rsid w:val="00A24D7A"/>
    <w:rsid w:val="00A25DD7"/>
    <w:rsid w:val="00A3060C"/>
    <w:rsid w:val="00A30ABB"/>
    <w:rsid w:val="00A333C2"/>
    <w:rsid w:val="00A336D3"/>
    <w:rsid w:val="00A33FC6"/>
    <w:rsid w:val="00A35380"/>
    <w:rsid w:val="00A3568D"/>
    <w:rsid w:val="00A3609E"/>
    <w:rsid w:val="00A36335"/>
    <w:rsid w:val="00A37B04"/>
    <w:rsid w:val="00A40319"/>
    <w:rsid w:val="00A4198E"/>
    <w:rsid w:val="00A41B15"/>
    <w:rsid w:val="00A43717"/>
    <w:rsid w:val="00A45C73"/>
    <w:rsid w:val="00A46669"/>
    <w:rsid w:val="00A46C61"/>
    <w:rsid w:val="00A514CE"/>
    <w:rsid w:val="00A51A52"/>
    <w:rsid w:val="00A52905"/>
    <w:rsid w:val="00A52EB1"/>
    <w:rsid w:val="00A53041"/>
    <w:rsid w:val="00A5337A"/>
    <w:rsid w:val="00A53C53"/>
    <w:rsid w:val="00A55B90"/>
    <w:rsid w:val="00A55F50"/>
    <w:rsid w:val="00A56042"/>
    <w:rsid w:val="00A562F7"/>
    <w:rsid w:val="00A57179"/>
    <w:rsid w:val="00A575B5"/>
    <w:rsid w:val="00A60229"/>
    <w:rsid w:val="00A619B1"/>
    <w:rsid w:val="00A63506"/>
    <w:rsid w:val="00A647F0"/>
    <w:rsid w:val="00A6553B"/>
    <w:rsid w:val="00A65B16"/>
    <w:rsid w:val="00A65EF9"/>
    <w:rsid w:val="00A6626A"/>
    <w:rsid w:val="00A6663A"/>
    <w:rsid w:val="00A66E74"/>
    <w:rsid w:val="00A67ADF"/>
    <w:rsid w:val="00A702AE"/>
    <w:rsid w:val="00A707BD"/>
    <w:rsid w:val="00A70D0E"/>
    <w:rsid w:val="00A71E3F"/>
    <w:rsid w:val="00A728AE"/>
    <w:rsid w:val="00A730C0"/>
    <w:rsid w:val="00A73A78"/>
    <w:rsid w:val="00A775D5"/>
    <w:rsid w:val="00A80F60"/>
    <w:rsid w:val="00A829D4"/>
    <w:rsid w:val="00A83469"/>
    <w:rsid w:val="00A839B7"/>
    <w:rsid w:val="00A84BC1"/>
    <w:rsid w:val="00A86D36"/>
    <w:rsid w:val="00A86F92"/>
    <w:rsid w:val="00A87392"/>
    <w:rsid w:val="00A90206"/>
    <w:rsid w:val="00A9061A"/>
    <w:rsid w:val="00A9287E"/>
    <w:rsid w:val="00A92888"/>
    <w:rsid w:val="00A92923"/>
    <w:rsid w:val="00A93BA3"/>
    <w:rsid w:val="00A94CF3"/>
    <w:rsid w:val="00A95301"/>
    <w:rsid w:val="00A9632E"/>
    <w:rsid w:val="00A96480"/>
    <w:rsid w:val="00A96F68"/>
    <w:rsid w:val="00A9721E"/>
    <w:rsid w:val="00A978A3"/>
    <w:rsid w:val="00AA02E1"/>
    <w:rsid w:val="00AA1050"/>
    <w:rsid w:val="00AA178C"/>
    <w:rsid w:val="00AA1BB9"/>
    <w:rsid w:val="00AA1D2C"/>
    <w:rsid w:val="00AA2383"/>
    <w:rsid w:val="00AA27FC"/>
    <w:rsid w:val="00AA3359"/>
    <w:rsid w:val="00AA3911"/>
    <w:rsid w:val="00AA39D0"/>
    <w:rsid w:val="00AA4434"/>
    <w:rsid w:val="00AA53E2"/>
    <w:rsid w:val="00AA6387"/>
    <w:rsid w:val="00AA7C5D"/>
    <w:rsid w:val="00AA7E58"/>
    <w:rsid w:val="00AB0B77"/>
    <w:rsid w:val="00AB15B5"/>
    <w:rsid w:val="00AB2CCF"/>
    <w:rsid w:val="00AB39D2"/>
    <w:rsid w:val="00AB3A86"/>
    <w:rsid w:val="00AB41F7"/>
    <w:rsid w:val="00AB4586"/>
    <w:rsid w:val="00AB5445"/>
    <w:rsid w:val="00AB59CA"/>
    <w:rsid w:val="00AB5A4E"/>
    <w:rsid w:val="00AB5CD1"/>
    <w:rsid w:val="00AB64E2"/>
    <w:rsid w:val="00AB6988"/>
    <w:rsid w:val="00AB7233"/>
    <w:rsid w:val="00AC004B"/>
    <w:rsid w:val="00AC1D22"/>
    <w:rsid w:val="00AC1DE5"/>
    <w:rsid w:val="00AC3F37"/>
    <w:rsid w:val="00AC613A"/>
    <w:rsid w:val="00AC6824"/>
    <w:rsid w:val="00AC6C1E"/>
    <w:rsid w:val="00AC7121"/>
    <w:rsid w:val="00AC7F56"/>
    <w:rsid w:val="00AD093F"/>
    <w:rsid w:val="00AD1E6D"/>
    <w:rsid w:val="00AD2641"/>
    <w:rsid w:val="00AD2BE8"/>
    <w:rsid w:val="00AD2F6B"/>
    <w:rsid w:val="00AD315E"/>
    <w:rsid w:val="00AD3426"/>
    <w:rsid w:val="00AD53DA"/>
    <w:rsid w:val="00AD6708"/>
    <w:rsid w:val="00AD70BC"/>
    <w:rsid w:val="00AD7336"/>
    <w:rsid w:val="00AE34B4"/>
    <w:rsid w:val="00AE3CAA"/>
    <w:rsid w:val="00AE405C"/>
    <w:rsid w:val="00AE4934"/>
    <w:rsid w:val="00AE7AC0"/>
    <w:rsid w:val="00AF04DE"/>
    <w:rsid w:val="00AF1538"/>
    <w:rsid w:val="00AF42C7"/>
    <w:rsid w:val="00AF4A1E"/>
    <w:rsid w:val="00AF56AD"/>
    <w:rsid w:val="00B0088E"/>
    <w:rsid w:val="00B00D96"/>
    <w:rsid w:val="00B014E8"/>
    <w:rsid w:val="00B038C5"/>
    <w:rsid w:val="00B041ED"/>
    <w:rsid w:val="00B045D7"/>
    <w:rsid w:val="00B04AF2"/>
    <w:rsid w:val="00B051F1"/>
    <w:rsid w:val="00B05514"/>
    <w:rsid w:val="00B063A9"/>
    <w:rsid w:val="00B10687"/>
    <w:rsid w:val="00B116C5"/>
    <w:rsid w:val="00B116D8"/>
    <w:rsid w:val="00B120D4"/>
    <w:rsid w:val="00B1230A"/>
    <w:rsid w:val="00B12513"/>
    <w:rsid w:val="00B1276E"/>
    <w:rsid w:val="00B13A85"/>
    <w:rsid w:val="00B14545"/>
    <w:rsid w:val="00B157E8"/>
    <w:rsid w:val="00B17F6A"/>
    <w:rsid w:val="00B209C8"/>
    <w:rsid w:val="00B209EB"/>
    <w:rsid w:val="00B20DFE"/>
    <w:rsid w:val="00B20EC1"/>
    <w:rsid w:val="00B2113F"/>
    <w:rsid w:val="00B21143"/>
    <w:rsid w:val="00B2194C"/>
    <w:rsid w:val="00B21AAB"/>
    <w:rsid w:val="00B21F99"/>
    <w:rsid w:val="00B225F3"/>
    <w:rsid w:val="00B229FE"/>
    <w:rsid w:val="00B22A8C"/>
    <w:rsid w:val="00B22F1D"/>
    <w:rsid w:val="00B23168"/>
    <w:rsid w:val="00B2466F"/>
    <w:rsid w:val="00B25464"/>
    <w:rsid w:val="00B25F08"/>
    <w:rsid w:val="00B2623F"/>
    <w:rsid w:val="00B26469"/>
    <w:rsid w:val="00B27E3A"/>
    <w:rsid w:val="00B27EED"/>
    <w:rsid w:val="00B309F1"/>
    <w:rsid w:val="00B311E5"/>
    <w:rsid w:val="00B31D5C"/>
    <w:rsid w:val="00B31E38"/>
    <w:rsid w:val="00B35EF8"/>
    <w:rsid w:val="00B36641"/>
    <w:rsid w:val="00B36A9C"/>
    <w:rsid w:val="00B3731B"/>
    <w:rsid w:val="00B37F47"/>
    <w:rsid w:val="00B41EDA"/>
    <w:rsid w:val="00B42388"/>
    <w:rsid w:val="00B42409"/>
    <w:rsid w:val="00B42450"/>
    <w:rsid w:val="00B42A41"/>
    <w:rsid w:val="00B42CE3"/>
    <w:rsid w:val="00B433A0"/>
    <w:rsid w:val="00B44B85"/>
    <w:rsid w:val="00B468A7"/>
    <w:rsid w:val="00B46A52"/>
    <w:rsid w:val="00B47BCD"/>
    <w:rsid w:val="00B522C2"/>
    <w:rsid w:val="00B52E0F"/>
    <w:rsid w:val="00B537B6"/>
    <w:rsid w:val="00B53FE7"/>
    <w:rsid w:val="00B5580A"/>
    <w:rsid w:val="00B56CF8"/>
    <w:rsid w:val="00B6385F"/>
    <w:rsid w:val="00B655B1"/>
    <w:rsid w:val="00B666F7"/>
    <w:rsid w:val="00B70DD6"/>
    <w:rsid w:val="00B71D02"/>
    <w:rsid w:val="00B731ED"/>
    <w:rsid w:val="00B7379E"/>
    <w:rsid w:val="00B75EF1"/>
    <w:rsid w:val="00B76188"/>
    <w:rsid w:val="00B76AAF"/>
    <w:rsid w:val="00B8048F"/>
    <w:rsid w:val="00B809D1"/>
    <w:rsid w:val="00B82698"/>
    <w:rsid w:val="00B82B6B"/>
    <w:rsid w:val="00B8377A"/>
    <w:rsid w:val="00B8399C"/>
    <w:rsid w:val="00B8518E"/>
    <w:rsid w:val="00B8536E"/>
    <w:rsid w:val="00B86821"/>
    <w:rsid w:val="00B92D13"/>
    <w:rsid w:val="00B942D7"/>
    <w:rsid w:val="00B94617"/>
    <w:rsid w:val="00B95C8A"/>
    <w:rsid w:val="00B965DD"/>
    <w:rsid w:val="00B971A2"/>
    <w:rsid w:val="00BA05CE"/>
    <w:rsid w:val="00BA341C"/>
    <w:rsid w:val="00BA6750"/>
    <w:rsid w:val="00BA7E51"/>
    <w:rsid w:val="00BB1468"/>
    <w:rsid w:val="00BB2D2D"/>
    <w:rsid w:val="00BB34F0"/>
    <w:rsid w:val="00BB3E81"/>
    <w:rsid w:val="00BB3F34"/>
    <w:rsid w:val="00BB4A0C"/>
    <w:rsid w:val="00BB5228"/>
    <w:rsid w:val="00BB567B"/>
    <w:rsid w:val="00BB64DF"/>
    <w:rsid w:val="00BB6E6F"/>
    <w:rsid w:val="00BB7FA9"/>
    <w:rsid w:val="00BC09DE"/>
    <w:rsid w:val="00BC0FF3"/>
    <w:rsid w:val="00BC1CDC"/>
    <w:rsid w:val="00BC1DB2"/>
    <w:rsid w:val="00BC1F92"/>
    <w:rsid w:val="00BC22FD"/>
    <w:rsid w:val="00BC2CFD"/>
    <w:rsid w:val="00BC5160"/>
    <w:rsid w:val="00BC5E02"/>
    <w:rsid w:val="00BC6F05"/>
    <w:rsid w:val="00BD0D2B"/>
    <w:rsid w:val="00BD1252"/>
    <w:rsid w:val="00BD1E3C"/>
    <w:rsid w:val="00BD2554"/>
    <w:rsid w:val="00BD29E2"/>
    <w:rsid w:val="00BD46AB"/>
    <w:rsid w:val="00BD4D5B"/>
    <w:rsid w:val="00BD6EB0"/>
    <w:rsid w:val="00BE1B98"/>
    <w:rsid w:val="00BE59E8"/>
    <w:rsid w:val="00BE6379"/>
    <w:rsid w:val="00BE7DEF"/>
    <w:rsid w:val="00BF1404"/>
    <w:rsid w:val="00BF1C6D"/>
    <w:rsid w:val="00BF204D"/>
    <w:rsid w:val="00BF339B"/>
    <w:rsid w:val="00BF4A2E"/>
    <w:rsid w:val="00BF5FD8"/>
    <w:rsid w:val="00BF63DB"/>
    <w:rsid w:val="00BF7B6D"/>
    <w:rsid w:val="00C005BB"/>
    <w:rsid w:val="00C00A13"/>
    <w:rsid w:val="00C00BAF"/>
    <w:rsid w:val="00C01EE1"/>
    <w:rsid w:val="00C01F80"/>
    <w:rsid w:val="00C0372C"/>
    <w:rsid w:val="00C049F0"/>
    <w:rsid w:val="00C04A7F"/>
    <w:rsid w:val="00C04C9D"/>
    <w:rsid w:val="00C05DC6"/>
    <w:rsid w:val="00C0702F"/>
    <w:rsid w:val="00C0733E"/>
    <w:rsid w:val="00C07AF1"/>
    <w:rsid w:val="00C07C50"/>
    <w:rsid w:val="00C10718"/>
    <w:rsid w:val="00C11310"/>
    <w:rsid w:val="00C117AA"/>
    <w:rsid w:val="00C11826"/>
    <w:rsid w:val="00C11B7C"/>
    <w:rsid w:val="00C16D4F"/>
    <w:rsid w:val="00C16FBA"/>
    <w:rsid w:val="00C2035C"/>
    <w:rsid w:val="00C21269"/>
    <w:rsid w:val="00C219F8"/>
    <w:rsid w:val="00C2331C"/>
    <w:rsid w:val="00C234B5"/>
    <w:rsid w:val="00C25826"/>
    <w:rsid w:val="00C27A90"/>
    <w:rsid w:val="00C27CA6"/>
    <w:rsid w:val="00C27EA5"/>
    <w:rsid w:val="00C30E58"/>
    <w:rsid w:val="00C3140F"/>
    <w:rsid w:val="00C3232F"/>
    <w:rsid w:val="00C3285E"/>
    <w:rsid w:val="00C343A6"/>
    <w:rsid w:val="00C34C5C"/>
    <w:rsid w:val="00C355F4"/>
    <w:rsid w:val="00C364D5"/>
    <w:rsid w:val="00C36694"/>
    <w:rsid w:val="00C369FA"/>
    <w:rsid w:val="00C36AD1"/>
    <w:rsid w:val="00C40D05"/>
    <w:rsid w:val="00C4101B"/>
    <w:rsid w:val="00C4143F"/>
    <w:rsid w:val="00C415C0"/>
    <w:rsid w:val="00C41827"/>
    <w:rsid w:val="00C42DCD"/>
    <w:rsid w:val="00C4560E"/>
    <w:rsid w:val="00C47F5F"/>
    <w:rsid w:val="00C50BBF"/>
    <w:rsid w:val="00C5151B"/>
    <w:rsid w:val="00C51AE8"/>
    <w:rsid w:val="00C5230C"/>
    <w:rsid w:val="00C525F8"/>
    <w:rsid w:val="00C53B92"/>
    <w:rsid w:val="00C546CF"/>
    <w:rsid w:val="00C57C16"/>
    <w:rsid w:val="00C60E59"/>
    <w:rsid w:val="00C614F7"/>
    <w:rsid w:val="00C63323"/>
    <w:rsid w:val="00C6337D"/>
    <w:rsid w:val="00C636AB"/>
    <w:rsid w:val="00C646C9"/>
    <w:rsid w:val="00C658E2"/>
    <w:rsid w:val="00C658E5"/>
    <w:rsid w:val="00C66C95"/>
    <w:rsid w:val="00C70BAF"/>
    <w:rsid w:val="00C70E27"/>
    <w:rsid w:val="00C71603"/>
    <w:rsid w:val="00C71DA0"/>
    <w:rsid w:val="00C73A49"/>
    <w:rsid w:val="00C74975"/>
    <w:rsid w:val="00C76D79"/>
    <w:rsid w:val="00C771E9"/>
    <w:rsid w:val="00C77B3D"/>
    <w:rsid w:val="00C80615"/>
    <w:rsid w:val="00C80737"/>
    <w:rsid w:val="00C810B9"/>
    <w:rsid w:val="00C81AF6"/>
    <w:rsid w:val="00C81C29"/>
    <w:rsid w:val="00C86BFD"/>
    <w:rsid w:val="00C86D8F"/>
    <w:rsid w:val="00C87630"/>
    <w:rsid w:val="00C8775C"/>
    <w:rsid w:val="00C90F18"/>
    <w:rsid w:val="00C921FE"/>
    <w:rsid w:val="00C9282F"/>
    <w:rsid w:val="00C95200"/>
    <w:rsid w:val="00C957C7"/>
    <w:rsid w:val="00C95A62"/>
    <w:rsid w:val="00C96332"/>
    <w:rsid w:val="00C96498"/>
    <w:rsid w:val="00C96FF1"/>
    <w:rsid w:val="00CA233F"/>
    <w:rsid w:val="00CA30FA"/>
    <w:rsid w:val="00CA3E85"/>
    <w:rsid w:val="00CA3FF9"/>
    <w:rsid w:val="00CA5EC5"/>
    <w:rsid w:val="00CA7A43"/>
    <w:rsid w:val="00CB0200"/>
    <w:rsid w:val="00CB0B6F"/>
    <w:rsid w:val="00CB1090"/>
    <w:rsid w:val="00CB2EC0"/>
    <w:rsid w:val="00CB40F4"/>
    <w:rsid w:val="00CB4287"/>
    <w:rsid w:val="00CB4611"/>
    <w:rsid w:val="00CB49D2"/>
    <w:rsid w:val="00CB5C13"/>
    <w:rsid w:val="00CB6970"/>
    <w:rsid w:val="00CB6B4F"/>
    <w:rsid w:val="00CB6E8A"/>
    <w:rsid w:val="00CB705F"/>
    <w:rsid w:val="00CB77CE"/>
    <w:rsid w:val="00CB787F"/>
    <w:rsid w:val="00CB7AAE"/>
    <w:rsid w:val="00CC08E9"/>
    <w:rsid w:val="00CC1CDA"/>
    <w:rsid w:val="00CC50F2"/>
    <w:rsid w:val="00CC52C1"/>
    <w:rsid w:val="00CC52F8"/>
    <w:rsid w:val="00CC5612"/>
    <w:rsid w:val="00CC5DCB"/>
    <w:rsid w:val="00CD1227"/>
    <w:rsid w:val="00CD1ACD"/>
    <w:rsid w:val="00CD1F5D"/>
    <w:rsid w:val="00CD2427"/>
    <w:rsid w:val="00CD27CB"/>
    <w:rsid w:val="00CD2902"/>
    <w:rsid w:val="00CD3688"/>
    <w:rsid w:val="00CD404A"/>
    <w:rsid w:val="00CD49E3"/>
    <w:rsid w:val="00CD4E56"/>
    <w:rsid w:val="00CD5858"/>
    <w:rsid w:val="00CD5EE0"/>
    <w:rsid w:val="00CD614B"/>
    <w:rsid w:val="00CD6775"/>
    <w:rsid w:val="00CD6AE5"/>
    <w:rsid w:val="00CD6D5F"/>
    <w:rsid w:val="00CD7275"/>
    <w:rsid w:val="00CD73F5"/>
    <w:rsid w:val="00CD79AC"/>
    <w:rsid w:val="00CE00F5"/>
    <w:rsid w:val="00CE14F2"/>
    <w:rsid w:val="00CE21FD"/>
    <w:rsid w:val="00CE2B21"/>
    <w:rsid w:val="00CE2F21"/>
    <w:rsid w:val="00CE3517"/>
    <w:rsid w:val="00CE43E8"/>
    <w:rsid w:val="00CE7308"/>
    <w:rsid w:val="00CF0082"/>
    <w:rsid w:val="00CF1C83"/>
    <w:rsid w:val="00CF2035"/>
    <w:rsid w:val="00CF27FC"/>
    <w:rsid w:val="00CF384E"/>
    <w:rsid w:val="00CF3C00"/>
    <w:rsid w:val="00CF5B8F"/>
    <w:rsid w:val="00CF5BED"/>
    <w:rsid w:val="00CF5C68"/>
    <w:rsid w:val="00D0074B"/>
    <w:rsid w:val="00D0147D"/>
    <w:rsid w:val="00D018EB"/>
    <w:rsid w:val="00D01995"/>
    <w:rsid w:val="00D031E4"/>
    <w:rsid w:val="00D0452B"/>
    <w:rsid w:val="00D07ECD"/>
    <w:rsid w:val="00D10328"/>
    <w:rsid w:val="00D1059A"/>
    <w:rsid w:val="00D11D21"/>
    <w:rsid w:val="00D12A78"/>
    <w:rsid w:val="00D12C2D"/>
    <w:rsid w:val="00D13EE6"/>
    <w:rsid w:val="00D15E95"/>
    <w:rsid w:val="00D169D0"/>
    <w:rsid w:val="00D169EB"/>
    <w:rsid w:val="00D17D01"/>
    <w:rsid w:val="00D220CF"/>
    <w:rsid w:val="00D22234"/>
    <w:rsid w:val="00D23742"/>
    <w:rsid w:val="00D2676F"/>
    <w:rsid w:val="00D27924"/>
    <w:rsid w:val="00D27985"/>
    <w:rsid w:val="00D27E5D"/>
    <w:rsid w:val="00D303EA"/>
    <w:rsid w:val="00D33310"/>
    <w:rsid w:val="00D33477"/>
    <w:rsid w:val="00D338B3"/>
    <w:rsid w:val="00D342C6"/>
    <w:rsid w:val="00D349F3"/>
    <w:rsid w:val="00D40679"/>
    <w:rsid w:val="00D40B55"/>
    <w:rsid w:val="00D40E40"/>
    <w:rsid w:val="00D44E4A"/>
    <w:rsid w:val="00D45AD4"/>
    <w:rsid w:val="00D46A4D"/>
    <w:rsid w:val="00D5094D"/>
    <w:rsid w:val="00D51FFD"/>
    <w:rsid w:val="00D52823"/>
    <w:rsid w:val="00D52AD3"/>
    <w:rsid w:val="00D5328A"/>
    <w:rsid w:val="00D55E7D"/>
    <w:rsid w:val="00D57AB8"/>
    <w:rsid w:val="00D61C5D"/>
    <w:rsid w:val="00D62255"/>
    <w:rsid w:val="00D6229D"/>
    <w:rsid w:val="00D628D0"/>
    <w:rsid w:val="00D63C25"/>
    <w:rsid w:val="00D63F0A"/>
    <w:rsid w:val="00D665AB"/>
    <w:rsid w:val="00D66F03"/>
    <w:rsid w:val="00D700E7"/>
    <w:rsid w:val="00D70CC2"/>
    <w:rsid w:val="00D725BA"/>
    <w:rsid w:val="00D734C6"/>
    <w:rsid w:val="00D7484D"/>
    <w:rsid w:val="00D748E4"/>
    <w:rsid w:val="00D75D26"/>
    <w:rsid w:val="00D76294"/>
    <w:rsid w:val="00D76301"/>
    <w:rsid w:val="00D7664F"/>
    <w:rsid w:val="00D76FC7"/>
    <w:rsid w:val="00D773B2"/>
    <w:rsid w:val="00D8189C"/>
    <w:rsid w:val="00D820CD"/>
    <w:rsid w:val="00D82214"/>
    <w:rsid w:val="00D83502"/>
    <w:rsid w:val="00D86CB6"/>
    <w:rsid w:val="00D87B8A"/>
    <w:rsid w:val="00D91A38"/>
    <w:rsid w:val="00D92E3F"/>
    <w:rsid w:val="00D932F6"/>
    <w:rsid w:val="00D938C7"/>
    <w:rsid w:val="00D939A1"/>
    <w:rsid w:val="00D96F69"/>
    <w:rsid w:val="00D96F95"/>
    <w:rsid w:val="00DA05BE"/>
    <w:rsid w:val="00DA0F25"/>
    <w:rsid w:val="00DA12A8"/>
    <w:rsid w:val="00DA20E3"/>
    <w:rsid w:val="00DA2E15"/>
    <w:rsid w:val="00DB1ED4"/>
    <w:rsid w:val="00DB373B"/>
    <w:rsid w:val="00DB676A"/>
    <w:rsid w:val="00DC0771"/>
    <w:rsid w:val="00DC1701"/>
    <w:rsid w:val="00DC1FB7"/>
    <w:rsid w:val="00DC2848"/>
    <w:rsid w:val="00DC343B"/>
    <w:rsid w:val="00DC36B8"/>
    <w:rsid w:val="00DC4B44"/>
    <w:rsid w:val="00DC55C2"/>
    <w:rsid w:val="00DC59F7"/>
    <w:rsid w:val="00DC6225"/>
    <w:rsid w:val="00DC69EE"/>
    <w:rsid w:val="00DC6CAC"/>
    <w:rsid w:val="00DC78C3"/>
    <w:rsid w:val="00DC7B62"/>
    <w:rsid w:val="00DD01A1"/>
    <w:rsid w:val="00DD0C30"/>
    <w:rsid w:val="00DD0EA0"/>
    <w:rsid w:val="00DD176D"/>
    <w:rsid w:val="00DD1FAB"/>
    <w:rsid w:val="00DD204A"/>
    <w:rsid w:val="00DD287B"/>
    <w:rsid w:val="00DD2A5A"/>
    <w:rsid w:val="00DD2EC5"/>
    <w:rsid w:val="00DD32E2"/>
    <w:rsid w:val="00DD4843"/>
    <w:rsid w:val="00DD4917"/>
    <w:rsid w:val="00DD5147"/>
    <w:rsid w:val="00DD52DF"/>
    <w:rsid w:val="00DD5835"/>
    <w:rsid w:val="00DE021E"/>
    <w:rsid w:val="00DE08E9"/>
    <w:rsid w:val="00DE0DCC"/>
    <w:rsid w:val="00DE18B7"/>
    <w:rsid w:val="00DE201E"/>
    <w:rsid w:val="00DE3A28"/>
    <w:rsid w:val="00DE447B"/>
    <w:rsid w:val="00DE5BE2"/>
    <w:rsid w:val="00DE62CE"/>
    <w:rsid w:val="00DE65C2"/>
    <w:rsid w:val="00DE7B3F"/>
    <w:rsid w:val="00DE7BD1"/>
    <w:rsid w:val="00DE7DAF"/>
    <w:rsid w:val="00DF0B47"/>
    <w:rsid w:val="00DF149C"/>
    <w:rsid w:val="00DF1987"/>
    <w:rsid w:val="00DF2895"/>
    <w:rsid w:val="00DF2974"/>
    <w:rsid w:val="00DF2E9F"/>
    <w:rsid w:val="00DF2EE0"/>
    <w:rsid w:val="00DF352D"/>
    <w:rsid w:val="00DF3A76"/>
    <w:rsid w:val="00DF3B77"/>
    <w:rsid w:val="00DF4279"/>
    <w:rsid w:val="00DF53B2"/>
    <w:rsid w:val="00DF5DC2"/>
    <w:rsid w:val="00DF7B29"/>
    <w:rsid w:val="00E003B8"/>
    <w:rsid w:val="00E00B2B"/>
    <w:rsid w:val="00E00E66"/>
    <w:rsid w:val="00E016C3"/>
    <w:rsid w:val="00E01865"/>
    <w:rsid w:val="00E029F7"/>
    <w:rsid w:val="00E02E0F"/>
    <w:rsid w:val="00E03473"/>
    <w:rsid w:val="00E05DF7"/>
    <w:rsid w:val="00E067D0"/>
    <w:rsid w:val="00E07431"/>
    <w:rsid w:val="00E10599"/>
    <w:rsid w:val="00E10BFA"/>
    <w:rsid w:val="00E1103B"/>
    <w:rsid w:val="00E126C4"/>
    <w:rsid w:val="00E12DBA"/>
    <w:rsid w:val="00E13064"/>
    <w:rsid w:val="00E13AD5"/>
    <w:rsid w:val="00E14444"/>
    <w:rsid w:val="00E14964"/>
    <w:rsid w:val="00E16544"/>
    <w:rsid w:val="00E1657D"/>
    <w:rsid w:val="00E16897"/>
    <w:rsid w:val="00E16CD8"/>
    <w:rsid w:val="00E1787B"/>
    <w:rsid w:val="00E2021D"/>
    <w:rsid w:val="00E20941"/>
    <w:rsid w:val="00E2099E"/>
    <w:rsid w:val="00E21B4A"/>
    <w:rsid w:val="00E22769"/>
    <w:rsid w:val="00E2594D"/>
    <w:rsid w:val="00E26460"/>
    <w:rsid w:val="00E26D5B"/>
    <w:rsid w:val="00E26ECE"/>
    <w:rsid w:val="00E27349"/>
    <w:rsid w:val="00E27864"/>
    <w:rsid w:val="00E27BD6"/>
    <w:rsid w:val="00E306FE"/>
    <w:rsid w:val="00E30A49"/>
    <w:rsid w:val="00E30C72"/>
    <w:rsid w:val="00E3141B"/>
    <w:rsid w:val="00E32709"/>
    <w:rsid w:val="00E333DA"/>
    <w:rsid w:val="00E33895"/>
    <w:rsid w:val="00E3410F"/>
    <w:rsid w:val="00E34F06"/>
    <w:rsid w:val="00E35369"/>
    <w:rsid w:val="00E35B03"/>
    <w:rsid w:val="00E35D66"/>
    <w:rsid w:val="00E36135"/>
    <w:rsid w:val="00E36AE3"/>
    <w:rsid w:val="00E37340"/>
    <w:rsid w:val="00E40045"/>
    <w:rsid w:val="00E4067F"/>
    <w:rsid w:val="00E40E46"/>
    <w:rsid w:val="00E40F26"/>
    <w:rsid w:val="00E41ABA"/>
    <w:rsid w:val="00E42D17"/>
    <w:rsid w:val="00E433BB"/>
    <w:rsid w:val="00E449C9"/>
    <w:rsid w:val="00E47998"/>
    <w:rsid w:val="00E50F9F"/>
    <w:rsid w:val="00E510D2"/>
    <w:rsid w:val="00E51E15"/>
    <w:rsid w:val="00E52330"/>
    <w:rsid w:val="00E52460"/>
    <w:rsid w:val="00E529FB"/>
    <w:rsid w:val="00E53B25"/>
    <w:rsid w:val="00E54BE6"/>
    <w:rsid w:val="00E55078"/>
    <w:rsid w:val="00E5517D"/>
    <w:rsid w:val="00E5574B"/>
    <w:rsid w:val="00E55E4F"/>
    <w:rsid w:val="00E55E75"/>
    <w:rsid w:val="00E5649C"/>
    <w:rsid w:val="00E6209E"/>
    <w:rsid w:val="00E62D37"/>
    <w:rsid w:val="00E635B6"/>
    <w:rsid w:val="00E637E5"/>
    <w:rsid w:val="00E648D3"/>
    <w:rsid w:val="00E65751"/>
    <w:rsid w:val="00E67103"/>
    <w:rsid w:val="00E67B6B"/>
    <w:rsid w:val="00E70F86"/>
    <w:rsid w:val="00E71399"/>
    <w:rsid w:val="00E7215E"/>
    <w:rsid w:val="00E736AE"/>
    <w:rsid w:val="00E74FBC"/>
    <w:rsid w:val="00E75877"/>
    <w:rsid w:val="00E77CF7"/>
    <w:rsid w:val="00E81AED"/>
    <w:rsid w:val="00E81F49"/>
    <w:rsid w:val="00E82F2D"/>
    <w:rsid w:val="00E84C82"/>
    <w:rsid w:val="00E85351"/>
    <w:rsid w:val="00E86F52"/>
    <w:rsid w:val="00E87B5E"/>
    <w:rsid w:val="00E905B8"/>
    <w:rsid w:val="00E90850"/>
    <w:rsid w:val="00E92100"/>
    <w:rsid w:val="00E927BC"/>
    <w:rsid w:val="00E92C4E"/>
    <w:rsid w:val="00E92FAA"/>
    <w:rsid w:val="00E93CAD"/>
    <w:rsid w:val="00E95242"/>
    <w:rsid w:val="00E96279"/>
    <w:rsid w:val="00E964AB"/>
    <w:rsid w:val="00E9731C"/>
    <w:rsid w:val="00E97334"/>
    <w:rsid w:val="00E97468"/>
    <w:rsid w:val="00E97B26"/>
    <w:rsid w:val="00EA0452"/>
    <w:rsid w:val="00EA13DC"/>
    <w:rsid w:val="00EA1B64"/>
    <w:rsid w:val="00EA3BB4"/>
    <w:rsid w:val="00EA4124"/>
    <w:rsid w:val="00EA4548"/>
    <w:rsid w:val="00EA46B2"/>
    <w:rsid w:val="00EA5419"/>
    <w:rsid w:val="00EA70E1"/>
    <w:rsid w:val="00EB1FD5"/>
    <w:rsid w:val="00EB224D"/>
    <w:rsid w:val="00EB2EF6"/>
    <w:rsid w:val="00EB413B"/>
    <w:rsid w:val="00EB4C1E"/>
    <w:rsid w:val="00EB5C0E"/>
    <w:rsid w:val="00EB5EEA"/>
    <w:rsid w:val="00EB7DAB"/>
    <w:rsid w:val="00EC01C5"/>
    <w:rsid w:val="00EC02C5"/>
    <w:rsid w:val="00EC4EF4"/>
    <w:rsid w:val="00EC5BC9"/>
    <w:rsid w:val="00EC6371"/>
    <w:rsid w:val="00EC67C4"/>
    <w:rsid w:val="00ED2A4F"/>
    <w:rsid w:val="00ED3864"/>
    <w:rsid w:val="00ED5D80"/>
    <w:rsid w:val="00ED5DB2"/>
    <w:rsid w:val="00ED61F3"/>
    <w:rsid w:val="00EE08C9"/>
    <w:rsid w:val="00EE097A"/>
    <w:rsid w:val="00EE0EA9"/>
    <w:rsid w:val="00EE39EB"/>
    <w:rsid w:val="00EE4465"/>
    <w:rsid w:val="00EE448A"/>
    <w:rsid w:val="00EE486E"/>
    <w:rsid w:val="00EE5037"/>
    <w:rsid w:val="00EE541C"/>
    <w:rsid w:val="00EE6DA8"/>
    <w:rsid w:val="00EE6E46"/>
    <w:rsid w:val="00EE72A3"/>
    <w:rsid w:val="00EE733D"/>
    <w:rsid w:val="00EF1DA9"/>
    <w:rsid w:val="00EF2B5E"/>
    <w:rsid w:val="00EF3B2A"/>
    <w:rsid w:val="00EF5E1F"/>
    <w:rsid w:val="00EF7EAC"/>
    <w:rsid w:val="00F014EA"/>
    <w:rsid w:val="00F0152F"/>
    <w:rsid w:val="00F0194F"/>
    <w:rsid w:val="00F038BE"/>
    <w:rsid w:val="00F04AC3"/>
    <w:rsid w:val="00F058CA"/>
    <w:rsid w:val="00F06362"/>
    <w:rsid w:val="00F1015F"/>
    <w:rsid w:val="00F10710"/>
    <w:rsid w:val="00F10FE1"/>
    <w:rsid w:val="00F112B5"/>
    <w:rsid w:val="00F112C2"/>
    <w:rsid w:val="00F11436"/>
    <w:rsid w:val="00F1146D"/>
    <w:rsid w:val="00F11CB3"/>
    <w:rsid w:val="00F11EAC"/>
    <w:rsid w:val="00F13243"/>
    <w:rsid w:val="00F150EE"/>
    <w:rsid w:val="00F155A0"/>
    <w:rsid w:val="00F15700"/>
    <w:rsid w:val="00F163B1"/>
    <w:rsid w:val="00F17839"/>
    <w:rsid w:val="00F17A7B"/>
    <w:rsid w:val="00F17F84"/>
    <w:rsid w:val="00F21675"/>
    <w:rsid w:val="00F21D7A"/>
    <w:rsid w:val="00F22356"/>
    <w:rsid w:val="00F22C25"/>
    <w:rsid w:val="00F233DC"/>
    <w:rsid w:val="00F25198"/>
    <w:rsid w:val="00F251B4"/>
    <w:rsid w:val="00F2568D"/>
    <w:rsid w:val="00F26B94"/>
    <w:rsid w:val="00F31C63"/>
    <w:rsid w:val="00F3357A"/>
    <w:rsid w:val="00F35434"/>
    <w:rsid w:val="00F355CC"/>
    <w:rsid w:val="00F361A6"/>
    <w:rsid w:val="00F366A8"/>
    <w:rsid w:val="00F4187F"/>
    <w:rsid w:val="00F43DC8"/>
    <w:rsid w:val="00F444F8"/>
    <w:rsid w:val="00F44A2F"/>
    <w:rsid w:val="00F4555C"/>
    <w:rsid w:val="00F45DF8"/>
    <w:rsid w:val="00F5009F"/>
    <w:rsid w:val="00F50819"/>
    <w:rsid w:val="00F50F48"/>
    <w:rsid w:val="00F5298B"/>
    <w:rsid w:val="00F530DE"/>
    <w:rsid w:val="00F579CA"/>
    <w:rsid w:val="00F6299A"/>
    <w:rsid w:val="00F62DB9"/>
    <w:rsid w:val="00F62FC9"/>
    <w:rsid w:val="00F63511"/>
    <w:rsid w:val="00F6403E"/>
    <w:rsid w:val="00F64233"/>
    <w:rsid w:val="00F647A0"/>
    <w:rsid w:val="00F67BA8"/>
    <w:rsid w:val="00F72461"/>
    <w:rsid w:val="00F728B3"/>
    <w:rsid w:val="00F72F08"/>
    <w:rsid w:val="00F73A49"/>
    <w:rsid w:val="00F73C6C"/>
    <w:rsid w:val="00F73F3E"/>
    <w:rsid w:val="00F7431A"/>
    <w:rsid w:val="00F74AC9"/>
    <w:rsid w:val="00F75DD9"/>
    <w:rsid w:val="00F7616D"/>
    <w:rsid w:val="00F769CC"/>
    <w:rsid w:val="00F76BA9"/>
    <w:rsid w:val="00F76D03"/>
    <w:rsid w:val="00F77135"/>
    <w:rsid w:val="00F778CA"/>
    <w:rsid w:val="00F80DEF"/>
    <w:rsid w:val="00F80FC0"/>
    <w:rsid w:val="00F8236E"/>
    <w:rsid w:val="00F82882"/>
    <w:rsid w:val="00F82C0C"/>
    <w:rsid w:val="00F82C92"/>
    <w:rsid w:val="00F82E03"/>
    <w:rsid w:val="00F83A4C"/>
    <w:rsid w:val="00F8515C"/>
    <w:rsid w:val="00F86479"/>
    <w:rsid w:val="00F8650C"/>
    <w:rsid w:val="00F870F5"/>
    <w:rsid w:val="00F900AC"/>
    <w:rsid w:val="00F902FB"/>
    <w:rsid w:val="00F911EB"/>
    <w:rsid w:val="00F914D5"/>
    <w:rsid w:val="00F925CF"/>
    <w:rsid w:val="00F9262F"/>
    <w:rsid w:val="00F92AFB"/>
    <w:rsid w:val="00F92D63"/>
    <w:rsid w:val="00F93A10"/>
    <w:rsid w:val="00F93B6C"/>
    <w:rsid w:val="00F96181"/>
    <w:rsid w:val="00F963C9"/>
    <w:rsid w:val="00F96820"/>
    <w:rsid w:val="00F96F59"/>
    <w:rsid w:val="00FA006F"/>
    <w:rsid w:val="00FA1626"/>
    <w:rsid w:val="00FA27D6"/>
    <w:rsid w:val="00FA3088"/>
    <w:rsid w:val="00FA42D4"/>
    <w:rsid w:val="00FA44BF"/>
    <w:rsid w:val="00FA4B87"/>
    <w:rsid w:val="00FA5060"/>
    <w:rsid w:val="00FA5811"/>
    <w:rsid w:val="00FB0767"/>
    <w:rsid w:val="00FB2A53"/>
    <w:rsid w:val="00FB441C"/>
    <w:rsid w:val="00FB45AB"/>
    <w:rsid w:val="00FB45B9"/>
    <w:rsid w:val="00FB4B13"/>
    <w:rsid w:val="00FB54C4"/>
    <w:rsid w:val="00FB56A7"/>
    <w:rsid w:val="00FB5AEA"/>
    <w:rsid w:val="00FB63C3"/>
    <w:rsid w:val="00FB67B0"/>
    <w:rsid w:val="00FC001B"/>
    <w:rsid w:val="00FC0743"/>
    <w:rsid w:val="00FC17DC"/>
    <w:rsid w:val="00FC2845"/>
    <w:rsid w:val="00FC327F"/>
    <w:rsid w:val="00FC4369"/>
    <w:rsid w:val="00FC549B"/>
    <w:rsid w:val="00FC60D8"/>
    <w:rsid w:val="00FC72E3"/>
    <w:rsid w:val="00FC7B1D"/>
    <w:rsid w:val="00FC7EA4"/>
    <w:rsid w:val="00FD0775"/>
    <w:rsid w:val="00FD0A60"/>
    <w:rsid w:val="00FD1835"/>
    <w:rsid w:val="00FD30E5"/>
    <w:rsid w:val="00FD3414"/>
    <w:rsid w:val="00FD3A15"/>
    <w:rsid w:val="00FD3B8E"/>
    <w:rsid w:val="00FD4E81"/>
    <w:rsid w:val="00FD5B6B"/>
    <w:rsid w:val="00FD602B"/>
    <w:rsid w:val="00FD7BE4"/>
    <w:rsid w:val="00FE07EE"/>
    <w:rsid w:val="00FE0F13"/>
    <w:rsid w:val="00FE18AC"/>
    <w:rsid w:val="00FE2728"/>
    <w:rsid w:val="00FE38B1"/>
    <w:rsid w:val="00FE6CFD"/>
    <w:rsid w:val="00FE70D9"/>
    <w:rsid w:val="00FE7429"/>
    <w:rsid w:val="00FF0290"/>
    <w:rsid w:val="00FF04D7"/>
    <w:rsid w:val="00FF07E1"/>
    <w:rsid w:val="00FF0927"/>
    <w:rsid w:val="00FF0B20"/>
    <w:rsid w:val="00FF0EBD"/>
    <w:rsid w:val="00FF1E09"/>
    <w:rsid w:val="00FF299E"/>
    <w:rsid w:val="00FF5091"/>
    <w:rsid w:val="00FF5D51"/>
    <w:rsid w:val="00FF661E"/>
    <w:rsid w:val="00FF70BF"/>
    <w:rsid w:val="00FF75D3"/>
    <w:rsid w:val="00FF79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1B154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WPNormal">
    <w:name w:val="WP_Normal"/>
    <w:basedOn w:val="Normal"/>
    <w:rsid w:val="001B1546"/>
    <w:pPr>
      <w:widowControl w:val="0"/>
    </w:pPr>
    <w:rPr>
      <w:rFonts w:ascii="Chicago" w:hAnsi="Chicago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1B154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WPNormal">
    <w:name w:val="WP_Normal"/>
    <w:basedOn w:val="Normal"/>
    <w:rsid w:val="001B1546"/>
    <w:pPr>
      <w:widowControl w:val="0"/>
    </w:pPr>
    <w:rPr>
      <w:rFonts w:ascii="Chicago" w:hAnsi="Chicago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830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85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56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5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2624</Words>
  <Characters>15054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998</vt:lpstr>
    </vt:vector>
  </TitlesOfParts>
  <Company>Hewlett-Packard</Company>
  <LinksUpToDate>false</LinksUpToDate>
  <CharactersWithSpaces>17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998</dc:title>
  <dc:creator>joshtabor</dc:creator>
  <cp:lastModifiedBy>Josh</cp:lastModifiedBy>
  <cp:revision>2</cp:revision>
  <dcterms:created xsi:type="dcterms:W3CDTF">2016-05-17T17:00:00Z</dcterms:created>
  <dcterms:modified xsi:type="dcterms:W3CDTF">2016-05-17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